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664" r:id="rId2"/>
  </p:sldMasterIdLst>
  <p:notesMasterIdLst>
    <p:notesMasterId r:id="rId17"/>
  </p:notesMasterIdLst>
  <p:handoutMasterIdLst>
    <p:handoutMasterId r:id="rId18"/>
  </p:handoutMasterIdLst>
  <p:sldIdLst>
    <p:sldId id="273" r:id="rId3"/>
    <p:sldId id="274" r:id="rId4"/>
    <p:sldId id="276" r:id="rId5"/>
    <p:sldId id="277" r:id="rId6"/>
    <p:sldId id="278" r:id="rId7"/>
    <p:sldId id="279" r:id="rId8"/>
    <p:sldId id="280" r:id="rId9"/>
    <p:sldId id="281" r:id="rId10"/>
    <p:sldId id="275" r:id="rId11"/>
    <p:sldId id="272" r:id="rId12"/>
    <p:sldId id="258" r:id="rId13"/>
    <p:sldId id="262" r:id="rId14"/>
    <p:sldId id="267" r:id="rId15"/>
    <p:sldId id="268" r:id="rId16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CC"/>
    <a:srgbClr val="FFFF66"/>
    <a:srgbClr val="990033"/>
    <a:srgbClr val="85C8CD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56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endParaRPr lang="en-US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endParaRPr lang="en-US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endParaRPr lang="en-US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fld id="{FE619537-CE60-4BF1-BAAE-30C33561483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7791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28T16:06:12.49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5839 2991 0,'0'0'16,"0"0"-16,0 0 0,0 0 16,0 0-16,0 0 15,0 0-15,17 51 16,-17-51-16,0 0 15,8 65-15,-8-65 16,9 84-16,-9-84 0,0 0 16,16 93-16,-16-93 15,8 101-15,-8-101 16,0 108-16,0-108 0,0 0 16,0 89-16,0-89 15,0 0-15,0 0 16,0 83-16,0-83 15,0 0-15,0 0 0,0 60 16</inkml:trace>
  <inkml:trace contextRef="#ctx0" brushRef="#br0" timeOffset="618.0299">5649 3191 0,'0'0'16,"0"0"-16,0 0 15,0 0-15,0 0 0,0 0 16,17-42-16,-17 42 15,0 0-15,33-51 16,-33 51-16,0 0 16,41-47-16,-41 47 0,0 0 15,66-37-15,-66 37 16,83-18-16,-83 18 16,83 18-16,-83-18 15,91 28-15,-91-28 0,0 0 16,82 46-16,-82-46 15,75 65-15,-75-65 16,0 0-16,49 70 16,-49-70-16,34 70 0,-34-70 15,0 0-15,8 79 16,-8-79-16,0 0 16,-17 79-16,17-79 15,0 0-15,0 0 0,-33 88 16,33-88-16,-58 84 15,58-84-15,0 0 16,0 0-16,-74 61 16,74-61-16,0 0 0,-66 37 15,66-37-15,0 0 16,0 0-16,-75 4 16,75-4-16,0 0 15,0 0-15,-82-27 16,82 27-16,0 0 0,0 0 15,-67-24-15</inkml:trace>
  <inkml:trace contextRef="#ctx0" brushRef="#br1" timeOffset="4659.3342">8915 3465 0,'0'0'0,"0"0"0,33 74 15,-33-74-15,34 117 16,-34-117-16,33 158 16,-33-158-16,16 163 15,-16-163-15,0 0 16,17 157-16,-17-157 0,0 0 15,0 0-15,0 0 16,0 122-16,0-122 16,-9 65-16,9-65 0,-16-23 15</inkml:trace>
  <inkml:trace contextRef="#ctx0" brushRef="#br1" timeOffset="5186.8676">8742 3502 0,'0'0'0,"0"0"16,0-42-16,0 42 0,41-46 16,-41 46-16,66-55 15,-66 55-15,108-43 16,-108 43-16,124-23 15,-124 23-15,115 0 0,-115 0 16,0 0-16,0 0 16,100 23-16,-100-23 15,33 47-15,-33-47 0,-8 65 16,8-65-16,-58 74 16,58-74-16,-91 80 15,91-80-15,-91 78 0,91-78 16,-66 74-16,66-74 15,0 0-15,-58 61 16,58-61-16,0 0 0,-33 61 16,33-61-16,33 37 15,-33-37-15,82 28 16,-82-28-16,116 13 0,-116-13 16,149 15-16,-149-15 15,132 23-15,-132-23 16,124 42-16,-124-42 15,83 65-15,-83-65 0,66 74 16,-66-74-16,0 0 16,0 0-16,0 0 15,41 75-15,-41-75 0,0 0 16,9 55-16,-9-55 16</inkml:trace>
  <inkml:trace contextRef="#ctx0" brushRef="#br1" timeOffset="12525.0726">6666 10029 0,'17'97'0,"-17"-97"15,25 139-15,-25-139 16,33 149-16,-33-149 0,41 150 15,-41-150-15,0 0 16,41 121-16,-41-121 16,0 0-16,0 0 15,42 88-15,-42-88 0,41 32 16,-41-32-16,58-23 16,-58 23-16,66-83 0,-66 83 15,66-140-15,-66 140 16,91-186-16,8-19 15,-99 205-15,100-214 16,15 14-16,-7 24 16,-108 176-16,124-168 0,-124 168 15,116-181-15,-116 181 16,132-196-16,-132 196 16,132-209-16,-132 209 0,108-200 15,-108 200-15,82-172 16,-82 172-16,0 0 15,83-149-15,-83 149 16,0 0-16,58-97 16,-58 97-16,58-61 0</inkml:trace>
  <inkml:trace contextRef="#ctx0" brushRef="#br1" timeOffset="13453.7961">15805 9945 0,'0'0'0,"0"0"16,50 56-16,-50-56 15,66 93-15,-66-93 0,91 145 16,-91-145-16,82 175 15,-82-175-15,67 187 16,-67-187-16,41 172 16,-41-172-16,0 0 0,25 131 15,-25-131-15,0 0 16,0 0-16,16 79 16,-16-79-16,50 18 0,-50-18 15,41-37-15,-41 37 16,66-99-16,-66 99 15,75-143-15,-75 143 16,91-182-16,-91 182 0,91-204 16,-91 204-16,99-214 15,-99 214-15,107-228 16,-107 228-16,124-219 16,-124 219-16,116-200 0,-116 200 15,124-176 1,-124 176-16,108-149 0,-108 149 15,91-117-15,-91 117 16,0 0-16,66-92 16,-66 92-16,0 0 0,0 0 15,0 0-15,0 0 16,0 0-16,58-56 0,-58 56 16,33-5-16,-33 5 15</inkml:trace>
  <inkml:trace contextRef="#ctx0" brushRef="#br1" timeOffset="13979.9747">16185 13788 0,'0'0'0,"0"0"16,0 0-16,0 0 0,0 0 16,0 0-16,0 0 15,0 0-15,0 0 16,0 0-16,108 0 15</inkml:trace>
  <inkml:trace contextRef="#ctx0" brushRef="#br1" timeOffset="14247.6695">17054 13709 0,'0'0'16,"0"0"-16,0 0 0,0 0 16,0 0-16,0 0 15,0 0-15,0 0 16,0 0-16,0 0 0,8 38 15,-8-38-15,0 0 16</inkml:trace>
  <inkml:trace contextRef="#ctx0" brushRef="#br1" timeOffset="14661.3566">17335 14765 0,'0'0'0,"0"0"0,-17-56 15,17 56-15,-33-70 16,33 70-16,-58-79 15,58 79-15,-82-74 16,82 74-16,-100-56 16,100 56-16,-124-37 15,124 37-15,-140-10 0,140 10 16,-141 19-16,141-19 16,-124 42-16,124-42 15,-99 51-15,99-51 0,-66 84 16,66-84-16,-42 107 15,42-107-15,-16 116 16,16-116-16,0 0 16,8 111-16,-8-111 0,0 0 15,0 0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28T16:10:00.635"/>
    </inkml:context>
    <inkml:brush xml:id="br0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7088 14058 0,'0'0'0,"0"0"15,0 0-15,0 0 16,-8 56-16,8-56 16,0 0-16,0 65 0,0-65 15,0 0-15,0 70 16,0-70-16,0 0 15,0 0-15,0 50 0,0-50 16,0 0-16,0 0 16</inkml:trace>
  <inkml:trace contextRef="#ctx0" brushRef="#br0" timeOffset="467.848">9469 12318 0,'0'0'0,"0"0"15,0 0-15,-66 32 16,66-32-16,-91 37 16,91-37-16,-157 56 15,157-56-15,-190 70 0,190-70 16,-232 88-16,-7 1 15,24-6-15,215-83 16,-174 75-16,174-75 16,-182 74-16,182-74 15,-198 83-15,198-83 16,-207 99-16,207-99 0,-215 93 16,215-93-16,-182 84 15,182-84-15,-166 78 16,166-78-16,0 0 15</inkml:trace>
  <inkml:trace contextRef="#ctx0" brushRef="#br0" timeOffset="1252.5449">6955 14076 0,'0'0'0,"0"0"15,0 0-15,0 0 0,0 65 16,0-65-16,0 0 16,9 70-16,-9-70 15,0 0-15,0 0 16,0 0-16,15 70 0,-15-70 15,0 0-15,26 28 16,-26-28-16,17-28 16,-17 28-16,16-83 15,-16 83-15,17-112 16,-17 112-16,25-121 0,-25 121 16,33-103-16,-33 103 15,0 0-15,49-79 16,-49 79-16,0 0 15,0 0-15,50-36 16,-50 36-16,58 13 0,-58-13 16,50 65-16,-50-65 15,33 93-15,-33-93 16,24 116-16,-24-116 16,9 107-16,-9-107 0,0 0 15,0 0-15,0 103 16,0-103-16,0 0 15,0 0-15,0 0 0,0 0 16,0 51-16,0-51 16,0 0-16,0 0 15,33-42-15,-33 42 16,41-84-16,-41 84 16,58-93-16,-58 93 15,0 0-15,74-78 0,-74 78 16,0 0-16,0 0 0,75-51 15,-75 51-15,0 0 16,82-15-16,-82 15 0,50 37 16,-50-37-16,33 89 15,-33-89-15,17 121 16,-17-121-16,16 125 16,-16-125-16,0 0 15,9 130-15,-9-130 16,0 0-16,41 84 0,-41-84 15,74 23-15,-74-23 16,108-42-16,-108 42 16</inkml:trace>
  <inkml:trace contextRef="#ctx0" brushRef="#br0" timeOffset="2154.4378">8527 13960 0,'0'0'0,"0"0"15,-116-13-15,116 13 0,-124-24 16,124 24-16,-125-19 16,125 19-16,-115 0 15,115 0-15,0 0 16,0 0-16,-99 14 16,99-14-16,0 0 15,-66 51-15,66-51 0,-8 65 16,8-65-16,57 65 15,-57-65-15,108 56 16,-108-56-16,107 28 16,-107-28-16,100-4 0,-100 4 15,66-38-15,-66 38 16,49-74-16,-49 74 16,0 0-16,0 0 15,0 0-15,0 0 0,0 0 16,0 0-16,9-84 15,-9 84-15,0 0 16,0-51-16,0 51 0,0 0 16,0 0-16,8 51 15,-8-51-15,25 89 16,-25-89-16,33 111 16,-33-111-16,41 116 15,-41-116-15,0 0 0,50 99 16,-50-99-16,0 0 15,66 46-15,-66-46 16,74-14-16,-74 14 0,58-65 16,-58 65-16,50-98 15,-50 98-15,25-107 16,-25 107-16,0 0 16,0 0-16,16-102 0,-16 102 15,0 0-15,-8-79 16,8 79-16,0 0 15,0 0-15,0 0 16,-8-32-16,8 32 0,0 0 16,0 0-16,24 87 15,-24-87-15,25 84 16,-25-84-16,0 0 16,33 98-16,-33-98 0,0 0 15,0 0-15,0 0 16,9 79-16,-9-79 15,-17 32-15,17-32 16,-41-32-16,41 32 0,-50-79 16,50 79-16,-41-93 15,41 93-15,0 0 16,-17-102-16,17 102 16,25-103-16,-25 103 15,0 0-15,66-65 0,-66 65 16,0 0-16,75-46 15,-75 46-15,0 0 16,99-14-16,-99 14 16,91 8-16,-91-8 0,74 6 15</inkml:trace>
  <inkml:trace contextRef="#ctx0" brushRef="#br0" timeOffset="2538.7381">9436 14193 0,'0'0'0,"0"0"16,0 0-16,0 0 16,0 0-16,17 51 0,-17-51 15,0 0-15,33 51 16,-33-51-16,0 0 15,0 0-15,0 0 0,0 0 16,0 0-16,25 42 16,-25-42-16,0 0 15,0 0-15,8-79 16,-8 79-16,-8-108 16,8 108-16,-9-111 0,9 111 15,0 0-15,17-102 16,-17 102-16,0 0 15,50-79-15,-50 79 16,66-47-16,-66 47 0,0 0 16,82-10-16,-82 10 15,0 0-15,75 24 16,-75-24-16</inkml:trace>
  <inkml:trace contextRef="#ctx0" brushRef="#br0" timeOffset="2906.3419">10189 14230 0,'0'0'16,"0"0"-16,0 0 16,25 60-16,-25-60 15,0 0-15,16 70 16,-16-70-16,0 0 0,0 0 15,0 0-15,17 51 16,-17-51-16,0 0 16,0 0-16,34-93 0,-34 93 15,0-120-15,0 120 16,-18-140-16,18 140 16,-33-154-16,33 154 15,-58-121-15,58 121 0,0 0 16,-66-84-16,66 84 15,0 0-15,0 0 16,-25-50-16,25 50 16,0 0-16,0 0 15,0 0-15,75-5 0</inkml:trace>
  <inkml:trace contextRef="#ctx0" brushRef="#br0" timeOffset="3390.4618">10430 14169 0,'0'0'0,"0"0"0,0 0 16,49 10-16,-49-10 15,75 9-15,-75-9 0,99 13 16,-99-13-1,0 0-15,107-3 0,-107 3 16,0 0-16,91-29 16,-91 29-16,25-65 15,-25 65-15,-33-70 0,33 70 16,-76-74-16,76 74 16,-98-56-16,98 56 15,-91-23-15,91 23 16,-82 14-16,82-14 15,-66 55-15,66-55 16,-34 103-16,34-103 0,17 130 16,-17-130-16,66 149 15,-66-149-15,116 121 16,-116-121-16,140 94 16,-140-94-16,149 32 15,-149-32-15,133-29 0,-133 29 16,99-92-16,-99 92 15,74-144-15,-74 144 16,58-173-16,-58 173 16,41-194-16,-41 194 15</inkml:trace>
  <inkml:trace contextRef="#ctx0" brushRef="#br0" timeOffset="3774.1575">11397 13387 0,'0'0'0,"0"0"16,0 0-16,0 0 15,0 0-15,0 0 16,25 84-16,-25-84 16,25 98-16,-25-98 15,49 140-15,-49-140 0,50 181 16,-50-181-16,49 177 16,-49-177-16,42 149 15,-42-149-15,0 0 16,0 0-16,0 0 0,16 121 15,-16-121-15,-16 51 16,16-51-16,-58 5 16,58-5-16,-83-46 15,83 46-15,-124-66 0,124 66 16,-107-65-16,107 65 16,-116-33-16,116 33 15,0 0-15,-91 5 0,91-5 16,-66 56-16,66-56 15,-8 93-15,8-93 16,49 121-16,-49-121 16,141 135-16,57-29 15,17-32-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28T16:12:03.734"/>
    </inkml:context>
    <inkml:brush xml:id="br0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4557 16741 0,'-17'20'16,"17"-20"-16,-41 69 15,41-69-15,-25 115 16,25-115-16,-8 127 15,8-127-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28T16:13:18.423"/>
    </inkml:context>
    <inkml:brush xml:id="br0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1638 10108 0,'0'0'0,"0"0"0,0 0 16,-8 74-16,8-74 16,8 79-16,-8-79 15,17 98-15,-17-98 16,24 98-16,-24-98 0,17 102 16,-17-102-16,16 103 15,-16-103-15,25 102 16,-25-102-16,25 111 15,-25-111-15,33 117 0,-33-117 16,41 116-16,-41-116 16,42 117-16,-42-117 15,74 116-15,-74-116 0,66 112 16,-66-112-16,67 102 16,-67-102-16,82 93 15,-82-93-15,91 74 16,-91-74-16,91 75 0,-91-75 15,108 56-15,-108-56 16,0 0-16,115 41 16,-115-41-16,124 24 15,-124-24-15,100 0 0,-100 0 16,107-10-16,-107 10 16,91-32-16,-91 32 15,91-51-15,-91 51 0,99-61 16,-99 61-16,83-74 15,-83 74-15,74-89 16,-74 89-16,75-107 16,-75 107-16,74-112 15,-74 112-15,58-120 0,-58 120 16,58-130-16,-58 130 16,50-131-16,-50 131 15,49-136-15,-49 136 16,50-134-16,-50 134 0,33-130 15,-33 130-15,25-116 16,-25 116-16,24-107 16,-24 107-16,0 0 0,17-98 15,-17 98-15,0 0 16,0 0-16,8-89 16,-8 89-16,0 0 0,0 0 15,0 0-15,0-65 16,0 65-16,0 0 15,-25-18-15,25 18 0,-57 23 16,57-23-16,-75 60 16,75-60-16,-74 74 15,74-74-15,0 0 16,-66 75-16,66-75 0,0 0 16,0 0-16,0 0 15,0 0-15,0 0 16,-58 74-16,58-74 0,0 0 15,0 0-15,-50 48 16,50-48-16,0 0 16,0 0-16,33-89 15,-33 89-15,50-88 0,-50 88 16,49-103-16,-49 103 16,50-92-16,-50 92 15,0 0-15,50-94 0,-50 94 16,0 0-16,0 0 15,41-79-15,-41 79 16,0 0-16,0 0 0,41-65 16,-41 65-16,0 0 15,33-23-15,-33 23 16,0 0-16,42 23 0,-42-23 16,49 70-16,-49-70 15,58 97-15,-58-97 16,58 117-16,-58-117 15,75 125-15,-75-125 0,66 117 16,-66-117-16,58 102 16,-58-102-16,41 84 15,-41-84-15,0 0 0,0 0 16</inkml:trace>
  <inkml:trace contextRef="#ctx0" brushRef="#br0" timeOffset="629.1699">1853 10224 0,'0'0'16,"0"0"-16,0 0 0,-41-37 16,41 37-16,0 0 15,-42-61-15,42 61 16,0 0-16,-49-79 16,49 79-16,0 0 15,0 0-15,-58-97 0,58 97 16,0 0-16,0 0 15,0 0-15,0 0 0,0 0 16,0 0-16,-41-75 16,41 75-16,-42-28 15,42 28-15,-16 38 0,16-38 16,-17 88-16,17-88 16,-8 135-16,8-135 15,-8 157-15,8-157 0,-17 154 16,17-154-16,-8 145 15,8-145-15,0 0 16,-25 126-16,25-126 16,0 0-16,-25 97 0,25-97 15,0 0-15,-25 32 16</inkml:trace>
  <inkml:trace contextRef="#ctx0" brushRef="#br0" timeOffset="10766.4894">4830 11857 0,'0'0'0,"0"0"16,0 0-16,0 0 16,0 0-16,0 0 0,0 0 15,0 0-15,0 0 16,24-60-16,-24 60 16,0 0-16,17-75 0,-17 75 15,17-74-15,-17 74 16,0 0-16,24-89 15,-24 89-15,42-92 0,-42 92 16,49-89-16,-49 89 16,50-84-16,-50 84 15,50-87-15,-50 87 16,57-89-16,-57 89 0,58-85 16,-58 85-16,75-74 15,-75 74-15,0 0 16,66-74-16,-66 74 0,0 0 15,84-80-15,-84 80 16,91-74-16,-91 74 16,90-56-16,-90 56 15,0 0-15,83-46 0,-83 46 16,83-33-16,-83 33 16,74-14-16,-74 14 15,91-4-15,-91 4 0,0 0 16,83 13-16,-83-13 15,0 0-15,91 23 16,-91-23-16,99 33 16,-99-33-16,83 52 0,-83-52 15,74 55-15,-74-55 16,66 60-16,-66-60 16,66 61-16,-66-61 0,67 66 15,-67-66-15,66 66 16,-66-66-16,58 69 15,-58-69-15,58 60 16,-58-60-16,66 71 0,-66-71 16,66 60-16,-66-60 15,0 0-15,66 55 16,-66-55-16,83 51 16,-83-51-16,0 0 0,82 37 15,-82-37-15,0 0 16,83 20-16,-83-20 15,91 3-15,-91-3 0,0 0 16,83-18-16,-83 18 16,0 0-16,107-37 15,-107 37-15,99-65 16,-99 65-16,100-80 0,-100 80 16,91-78-16,-91 78 15,82-88-15,-82 88 16,75-89-16,-75 89 0,66-88 15,-66 88-15,74-94 16,-74 94-16,66-88 16,-66 88-16,58-79 15,-58 79-15,0 0 0,50-79 16,-50 79-16,0 0 16,49-75-16,-49 75 15,0 0-15,0 0 0,50-74 16,-50 74-16,0 0 15,17-61-15,-17 61 16,0 0-16,-17-37 0,17 37 16,-74-9-16,74 9 15,-75 19-15,75-19 16,0 0-16,-82 32 16,82-32-16,0 0 0,-83 42 15,83-42-15,0 0 16,0 0-16,0 0 15,0 0-15,0 0 0,0 0 16,-66 37-16,66-37 16,0 0-16,-25 15 0,25-15 15,25-15 1,-25 15-16,66-37 0,-66 37 16,91-61-16,-91 61 15,0 0-15,99-61 16,-99 61-16,0 0 15,83-59-15,-83 59 0,0 0 16,0 0-16,0 0 16,91-61-16,-91 61 0,0 0 15,0 0-15,0 0 16,0 0-16,0 0 16,0 0-16,66-32 0,-66 32 15,41 13-15,-41-13 16,17 65-16,-17-65 15,16 94-15,-16-94 0,17 116 16,-17-116-16,8 112 16,-8-112-16,0 101 15,0-101-15,0 0 16,-25 94-16,25-94 0</inkml:trace>
  <inkml:trace contextRef="#ctx0" brushRef="#br0" timeOffset="11353.7452">4739 11494 0,'0'0'0,"0"0"0,0 0 16,0 0-16,0 0 16,0 0-16,0 0 15,0 0-15,8 61 16,-8-61-16,17 78 0,-17-78 15,16 126-15,-16-126 16,25 135-16,-25-135 16,0 0-16,25 139 0,-25-139 15,0 0-15,0 0 16,0 0-16,0 0 0,0 0 16,0 0-16,0 0 15,16 99-15,-16-99 16,0 0-16,42 32 0,-42-32 15,57-32-15,-57 32 16,0 0-16,91-56 16,-91 56-16,75-89 15</inkml:trace>
  <inkml:trace contextRef="#ctx0" brushRef="#br0" timeOffset="20936.8006">9006 7358 0,'0'0'31,"58"70"-31,-58-70 0,83 89 0,-83-89 0,0 0 16,107 102-16,-107-102 0,100 98 15,-100-98-15,91 97 16,-91-97-16,90 89 15</inkml:trace>
  <inkml:trace contextRef="#ctx0" brushRef="#br0" timeOffset="24761.1627">9114 10168 0,'0'0'16,"0"0"-16,0 0 15,0 0-15,0 0 0,41 33 16,-41-33-16,0 0 15,66 41-15,-66-41 16,83 57-16,-83-57 0,83 65 16,-83-65-16,91 69 15,-91-69-15,99 75 16,-99-75-16,91 79 16,-91-79-16,99 84 15,-99-84-15,99 83 0,-99-83 16,108 88-16,-108-88 15,99 94-15,-99-94 16,107 84-16,-107-84 0,101 88 16,-101-88-16,107 99 15,-107-99-15,116 92 16,-116-92-16,124 102 16,-124-102-16,115 93 15,-115-93-15,133 98 0,-133-98 16,116 93-16,-116-93 15,116 93-15,-116-93 16,107 88-16,-107-88 16,108 84-16,-108-84 0,107 75 15,-107-75-15,83 74 16,-83-74-16,82 70 16,-82-70-16,83 61 0,-83-61 15,0 0-15,74 51 16,-74-51-16,0 0 15,0 0-15,0 0 0,0 0 16,0 0-16,0 0 16,50 27-16,-50-27 15,0 0-15,0 0 0,0 0 16,8-65-16,-8 65 16,-41-88-16,41 88 15,-41-102-15,41 102 16,-58-94-16,58 94 0,0 0 15,-50-88-15,50 88 16,0 0-16,0 0 16,0 0-16,0 0 0,0 0 15,0 0-15,0 0 16,-41-70-16,41 70 0,0 0 16,-17-32-16,17 32 15,0 0-15,0 0 16,42 84-16,-42-84 15,58 83-15,-58-83 0,66 97 16,-66-97-16,66 122 16,-66-122-16,58 107 15,-58-107-15,49 102 0,-49-102 16,33 93-16,-33-93 16,0 0-16,0 0 15,9 70-15,-9-70 16,0 0-16,-25 37 0,25-37 15,-58 0-15,58 0 16,-91-23-16,91 23 16,-99-42-16,99 42 0,-99-37 15,99 37-15,-91-47 16,91 47-16</inkml:trace>
  <inkml:trace contextRef="#ctx0" brushRef="#br0" timeOffset="25451.209">9569 10071 0,'0'0'0,"0"0"16,0 0-16,0 0 15,0 0-15,0 0 16,0 0-16,0 0 16,-83 4-16,83-4 0,-92-14 15,92 14-15,-98-19 16,98 19-16,-116-23 16,116 23-16,0 0 0,0 0 15,-91-9-15,91 9 16,0 0-16,0 0 15,-66 0-15,66 0 0,0 0 16,-25 37-16,25-37 16,17 79-16,-17-79 15,41 93-15,-41-93 0,58 103 16,-58-103-16,58 107 16,-58-107-16,58 97 15,-58-97-15,57 98 16,-57-98-16,42 84 15,-42-84-15,0 0 0,0 0 16</inkml:trace>
  <inkml:trace contextRef="#ctx0" brushRef="#br0" timeOffset="30259.1526">15516 10108 0,'0'0'0,"0"0"16,0 0-16,0 0 15,-42-9-15,42 9 16,-66-14-16,66 14 16,-116-20-16,116 20 0,-132-13 15,132 13-15,-166 9 16,166-9-16,-166 24 15,166-24-15,-182 32 0,182-32 16,-173 51-16,173-51 16,-174 74-16,174-74 15,-149 89-15,149-89 16,-132 108-16,132-108 16,-99 111-16,99-111 0,-75 121 15,75-121-15,-49 116 16,49-116-16,0 107 15,0-107-15,33 107 16,-33-107-16,99 98 0,-99-98 16,124 93-16,-124-93 15,174 79-15,-174-79 16,189 61-16,-189-61 16,208 65-16,-208-65 0,206 56 15,-206-56-15,182 32 16,-182-32-16,150 19 15,-150-19-15,0 0 0,0 0 16,108 9-16,-108-9 16,0 0-16,0 0 15,66-23-15,-66 23 16,0 0-16,25-51 0,-25 51 16,-17-84-16,17 84 15,-50-93-15,50 93 16,-66-84-16,66 84 0,0 0 15,-74-79-15,74 79 16,0 0-16,0 0 16,0 0-16,0 0 0,0 0 15,0 0-15,-59-60 16,59 60-16,0 0 0,-25-19 16,25 19-16,33 23 15,-33-23-15,92 65 16,-92-65-16,116 84 15,-116-84-15,141 79 0,-141-79 16,107 65-16,-107-65 16,0 0-16,0 0 15,0 0-15,0 0 0,91 56 16,-91-56-16,0 0 16,0 0-16,0 0 15,0 0-15,58 33 0,-58-33 16,0 0-16,-8 37 15,8-37-15,-58 42 16,58-42-16,-83 60 0,83-60 16,0 0-16,0 0 15,-83 66-15,83-66 16,-49 41-16,49-41 0</inkml:trace>
  <inkml:trace contextRef="#ctx0" brushRef="#br0" timeOffset="30713.1008">15043 9778 0,'0'0'0,"0"0"0,0 0 16,0 0-16,50-10 16,-50 10-16,75 0 15,-75 0-15,100 19 16,-100-19-16,132 32 15,-132-32-15,107 52 0,-107-52 16,0 0-16,108 55 16,-108-55-16,0 0 15,0 0-15,83 56 0,-83-56 16,0 0-16,33 57 16,-33-57-16,-17 60 15,17-60-15,-74 69 16,74-69-16,-100 74 0,100-74 15,-115 80-15,115-80 16,0 0-16,0 0 16</inkml:trace>
  <inkml:trace contextRef="#ctx0" brushRef="#br0" timeOffset="33996.0497">2341 13709 0,'0'0'0,"0"0"15,58 41-15,-58-41 0,82 29 16,-82-29-16,116 28 16,-116-28-16,141 18 15,-141-18-15,165 0 16,-165 0-16,174 0 0,-174 0 15,206 0-15,-206 0 16,215 0-16,-215 0 16,215 0-16,-215 0 15,224 14-15,-224-14 0,223 14 16,-223-14-16,198 19 16,-198-19-16,174 27 15,-174-27-15,157 24 16,-157-24-16,0 0 0,0 0 15,0 0-15,108 24 16,-108-24-16,74 0 16,-74 0-16,17-43 0,-17 43 15,-34-60-15,34 60 16,-66-89-16,66 89 16,-82-93-16,82 93 0,-100-83 15,100 83-15,-99-71 16,99 71-16,0 0 15,0 0-15,0 0 16,0 0-16,-74-51 0,74 51 16,0 0-16,0 0 15,-34-18-15,34 18 16,34 27-16,-34-27 0,82 52 16,-82-52-16,125 74 15,-125-74-15,140 75 16,-140-75-16,132 80 15,-132-80-15,0 0 0,124 64 16,-124-64-16,0 0 16,0 0-16,67 56 15,-67-56-15,0 0 0,16 47 16,-16-47-16,-58 41 16,58-41-16,-116 33 15,116-33-15,-132 46 16,132-46-16,-140 52 0,140-52 15,-141 55-15,141-55 16,-124 52-16,124-52 16,0 0-16,-116 41 0,116-41 15</inkml:trace>
  <inkml:trace contextRef="#ctx0" brushRef="#br0" timeOffset="34580.155">2589 13281 0,'0'0'15,"0"0"-15,0 0 0,0 0 16,0 55-16,0-55 15,-41 61-15,41-61 16,-91 79-16,91-79 0,-124 103 16,124-103-16,-149 102 15,149-102-15,-141 98 16,141-98-16,0 0 16,-108 79-16,108-79 15,0 0-15,-65 60 0,65-60 16,16 65-16,-16-65 15,91 47-15,-91-47 16,116 42-16,-116-42 16,149 42-16,-149-42 0,124 51 15,-124-51-15,0 0 16,0 0-16,107 42 16,-107-42-16,0 0 0,66 51 15,-66-51-15,0 0 16,0 0-16,17 41 15,-17-41-15,0 0 16,0 0-16</inkml:trace>
  <inkml:trace contextRef="#ctx0" brushRef="#br0" timeOffset="41130.664">16458 5218 0,'0'0'0,"0"0"16,-66 5-16,66-5 0,-99 0 15,99 0-15,-157-5 16,157 5-16,-182-27 16,-17 3-16,1-4 15,33 10-15,165 18 0,-182-10 16,-18 15-16,2 10 15,198-15-15,-215 22 16,-8 7-16,8 17 16,215-46-16,-215 42 15,-9 9-15,9-5 16,215-46-16,-182 47 0,182-47 16,-181 37-16,181-37 15,-158 56-15,158-56 16,-148 52-16,148-52 0,-116 55 15,116-55-15,-83 65 16,83-65-16,-74 80 16,74-80-16,-66 92 15,66-92-15,-67 117 0,67-117 16,-57 149-16,57-149 16,-42 176-16,42-176 15,-49 209-15,49-209 16,-25 223-16,25-223 15,0 243-15,0-243 0,0 246 16,0-246-16,0 247 16,0-247-16,-8 238 15,8-238-15,-9 204 16,9-204-16,-16 162 0,16-162 16,0 0-16,-25 136 15,25-136-15,0 0 16,0 0-16,0 0 0,-17 92 15,17-92-15,0 0 16,0 0-16,0 0 0,0 52 16,0-52-16,42 28 15,-42-28-15,99-19 16,-99 19-16,132-23 0,-132 23 16,182-41-16,-182 41 15,215-57-15,17 11 16,-26 8-16,-24 20 15,-182 18-15,174-14 16,8 0-16,16 10 0,-198 4 16,190-6-16,17 2 15,0-6-15,-207 10 16,207-14-16,-9 10 16,10 4-16,-208 0 0,190 0 15,-190 0-15,198 0 16,-198 0-16,224 0 15,-224 0-15,239-5 16,-239 5-16,240-9 16,-240 9-16,199-14 0,-199 14 15,157-10-15,-157 10 16,0 0-16,116-9 16,-116 9-16,74-32 15,-74 32-15,50-60 0,-50 60 16,16-84-16,-16 84 15,0-103-15,0 103 16,0-121-16,0 121 0,0-149 16,0 149-16,8-181 15,-8 181-15,0-210 16,0 210-16,9-232 16,-9 232-16,0-256 0,7 5 15,2 33-15,-9 218 16,8-186-16,-8 186 15,0-186-15,0 186 16,0-192-16,0 192 16,0-186-16,0 186 15,0-158-15,0 158 0,0-130 16,0 130-16,0 0 16,0 0-16,0 0 0,0 0 15,-17-70-15,17 70 16,-65-24-16,65 24 15,-133 29-15,133-29 16,-173 37-16,-42 0 0,215-37 16,-223 33-16,-9-15 15,9-4-15,24-4 16,17-6-16</inkml:trace>
  <inkml:trace contextRef="#ctx0" brushRef="#br0" timeOffset="52951.8819">18922 10065 0,'0'0'0,"0"0"16,-49-55-16,49 55 15,-58-42-15,58 42 16,-99-42-16,99 42 0,-124-27 16,124 27-16,-141-5 15,141 5-15,-149 23 16,149-23-16,-157 47 0,157-47 15,-157 69-15,157-69 16,-141 93-16,141-93 16,-148 116-16,148-116 15,-124 126-15,124-126 16,-108 140-16,108-140 0,-66 149 16,66-149-16,-33 153 15,33-153-15,-8 164 16,8-164-16,33 158 0,-33-158 15,57 162-15,-57-162 16,108 149-16,-108-149 16,132 144-16,-132-144 15,174 126-15,-174-126 16,182 107-16,-182-107 0,207 88 16,-207-88-16,223 61 15,-223-61-15,215 38 16,-215-38-16,223 13 15,-223-13-15,207-19 0,-207 19 16,182-42-16,-182 42 16,173-78-16,-173 78 15,141-99-15,-141 99 16,116-129-16,-116 129 16,82-154-16,-82 154 0,42-167 15,-42 167-15,8-186 16,-8 186-16,-25-177 15,25 177-15,-58-182 16,58 182-16,-99-177 0,99 177 16,-141-153-16,141 153 15,-148-140-15,148 140 16,-174-116-16,174 116 16,-190-88-16,190 88 0,-174-66 15,174 66-15,-182-32 16,182 32-16,-140-9 15,140 9-15</inkml:trace>
  <inkml:trace contextRef="#ctx0" brushRef="#br0" timeOffset="55756.92">22388 10085 0,'0'0'0,"0"0"15,0 0-15,0 0 16,0 0-16,0 0 0,8 41 16,-8-41-16,17 70 15,-17-70-15,16 89 16,-16-89-16,8 116 16,-8-116-16,9 125 0,-9-125 15,0 145-15,0-145 16,0 134-16,0-134 15,0 141-15,0-141 16,8 153-16,-8-153 0,8 159 16,-8-159-16,8 162 15,-8-162-15,17 177 16,-17-177-16,8 176 0,-8-176 16,17 182-16,-17-182 15,8 172-15,-8-172 16,17 181-16,-17-181 15,8 182-15,-8-182 16,16 176-16,-16-176 16,17 177-16,-17-177 0,17 162 15,-17-162-15,8 154 16,-8-154-16,8 131 16,-8-131-16,8 115 0,-8-115 15,0 0-15,0 103 16,0-103-16,0 0 15,0 84-15,0-84 0,0 0 16,0 0-16,0 0 16,-8 57-16,8-57 15,0 0-15,0 0 0,0 0 16,0 0-16,-66-33 16,66 33-16,0 0 15,-58-80-15,58 80 0,0 0 16,-74-97-16,74 97 15,0 0-15,0 0 16,0 0-16,0 0 0,0 0 16,0 0-16,0 0 15,-58-80-15,58 80 16,-25-23-16,25 23 0,0 0 16,8 28-16,-8-28 15,33 75-15,-33-75 16,58 102-16,-58-102 0,66 112 15,-66-112-15,66 112 16,-66-112-16,67 102 16,-67-102-16,0 0 15,0 0-15,74 83 0,-74-83 16,0 0-16,0 0 16,66 48-16,-66-48 15,50 3-15,-50-3 0,33-46 16,-33 46-16,8-88 15,-8 88-15,0-117 16,0 117-16,-25-129 16,25 129-16,-16-113 0,16 113 15,-17-97-15,17 97 16</inkml:trace>
  <inkml:trace contextRef="#ctx0" brushRef="#br0" timeOffset="56341.0156">21983 10271 0,'0'0'16,"0"0"-16,0 0 0,0 0 16,0 0-16,0 0 15,49-32-15,-49 32 16,75-66-16,-75 66 0,74-93 15,-74 93-15,83-112 16,-83 112-16,0 0 16,0 0-16,58-103 15,-58 103-15,0 0 0,0 0 16,0 0-16,49-59 16,-49 59-16,75 4 15,-75-4-15,82 80 0,-82-80 16,91 120-16,-91-120 15,108 158-15,-108-158 16,74 145-16,-74-145 16</inkml:trace>
  <inkml:trace contextRef="#ctx0" brushRef="#br0" timeOffset="187338.2531">7262 14216 0,'0'0'0,"0"0"0,0 0 16,0 0-16,0 0 15,0 0-15,0 0 16,24-18-16,-24 18 0,0 0 16,50-29-16,-50 29 15,0 0-15,66-37 16,-66 37-16,91-51 15,-91 51-15,83-51 0,-83 51 16,74-51-16,-74 51 16,75-56-16,-75 56 15,66-51-15,-66 51 0,66-51 16,-66 51-16,74-56 16,-74 56-16,67-56 15,-67 56-15,82-60 16,-82 60-16,75-67 0,-75 67 15,66-64-15,-66 64 16,0 0-16,66-56 16,-66 56-16,0 0 15,83-70-15,-83 70 0,0 0 16,0 0-16,82-74 16,-82 74-16,0 0 15,0 0-15,75-61 0,-75 61 16,0 0-16,0 0 15,0 0-15,74-56 16,-74 56-16,0 0 0,0 0 16,0 0-16,0 0 15,0 0-15,0 0 0,0 0 16,0 0-16,0 0 16,0 0-16,66-42 15,-66 42-15,0 0 0,0 0 16,0 0-16,0 0 15,0 0-15,0 0 16,33-18-16</inkml:trace>
  <inkml:trace contextRef="#ctx0" brushRef="#br0" timeOffset="188000.4264">7320 14039 0,'0'0'0,"0"0"15,0 0-15,0 0 16,0 0-16,0 0 0,0 0 15,0 0-15,0 0 16,0 0-16,0 0 0,0 0 16,0 0-16,0 0 15,0 0-15,0 0 16,0 0-16,0 0 0,-9 56 16,9-56-16,0 0 15,-16 65-15,16-65 16,0 0-16,0 0 15,0 0-15,0 0 0,0 0 16,-17 74-16,17-74 0,0 0 16,0 0-16,-8 61 15,8-61-15,0 0 16,16 42-16,-16-42 16,50 10-16,-50-10 0,91-15 15,-91 15-15,0 0 16,91-33-16,-91 33 15,0 0-15,0 0 0,0 0 16,91-9-16,-91 9 16,0 0-16,0 0 15,74 0-15,-74 0 0,0 0 16</inkml:trace>
  <inkml:trace contextRef="#ctx0" brushRef="#br0" timeOffset="188678.7267">8684 12922 0,'0'0'0,"0"0"0,0 0 15,0 0-15,0 0 16,0 0-16,-58 37 15,58-37-15,0 0 16,-33 46-16,33-46 0,0 0 16,-17 71-16,17-71 15,0 0-15,17 65 16,-17-65-16,0 0 0,58 46 16,-58-46-16,0 0 15,74 18-15,-74-18 16,0 0-16,83-4 15,-83 4-15,0 0 0,49-37 16,-49 37-16,0 0 16,25-74-16,-25 74 15,0 0-15,-8-85 0,8 85 16,0 0-16,-41-78 16,41 78-16,0 0 15,0 0-15,0 0 16,0 0-16,-58-51 0</inkml:trace>
  <inkml:trace contextRef="#ctx0" brushRef="#br0" timeOffset="190549.3417">8684 12494 0,'0'0'0,"0"0"0,0 0 15,0 0-15,0 0 16,0 0-16,0 0 16,0 0-16,0 0 0,-17 24 15,17-24-15,0 0 16,-8 46-16,8-46 15,0 0-15,8 47 16,-8-47-16,0 0 0,0 0 16,25 42-16,-25-42 15,0 0-15,0 0 0,50 9 0,-50-9 16,0 0-16,41-37 16,-41 37-16,0 0 15,8-52-15,-8 52 0,0 0 16,-24-69-16,24 69 15,0 0-15,-42-38 16,42 38-16,0 0 16,-58-9-16,58 9 0,0 0 15,0 0-15,-58 37 16,58-37-16,0 0 16,0 0-16,-8 61 15,8-61-15,0 0 0,0 0 16,25 56-16,-25-56 15,0 0-15,66 22 16,-66-22-16,0 0 0,0 0 16,41-13-16,-41 13 15,0 0-15,25-38 16,-25 38-16,0 0 0,0 0 16,-16-27-16,16 27 15,0 0-15,0 0 16,-42-9-16,42 9 0,0 0 15,-33 23-15,33-23 16,0 0-16,0 0 0,-16 38 16,16-38-16,0 0 15,0 0-15,25 23 16,-25-23-16,0 0 16,0 0-16,24-10 0,-24 10 15,0 0-15,0 0 16,0 0-16,17-33 15,-17 33-15,0 0 0,0 0 16,0 0-16,0 0 16,0 0-16,0 0 15,0 0-15,0 0 0,0 0 16,0 0-16,0 0 16,0 0-16,0 0 0,0 0 15,0 0-15,0 0 0,0 0 0,-25-28 16,25 28-16,0 0 15,0 0-15,0 0 16,0 0-16,0 0 16,0 0-16,0 0 0,0 0 15,0 0-15,0 0 0,0 0 16,0 0-16,0 0 16,0 0-16,0 0 15,0 0-15,0 0 16,0 0-16,58 0 0,-58 0 15,74 5-15,-74-5 16,0 0-16,83 9 16,-83-9-16,116 6 15,-116-6-15,99 3 0,-99-3 16,108 0-16,-108 0 16,115 0-16,-115 0 15,100 0-15,-100 0 0,99 0 16,-99 0-16,116 0 15,-116 0-15,99 0 16,-99 0-16,107 0 0,-107 0 16,108 5-16,-108-5 15,0 0-15,99 5 16,-99-5-16,107 5 16,-107-5-16,0 0 0,83 4 15,-83-4-15,0 0 16,0 0-16,0 0 15,0 0-15,84 6 0,-84-6 16,0 0-16,0 0 16,0 0-16,0 0 15,49-6-15,-49 6 0,0 0 16,0 0-16,0 0 16,-41-74-16,41 74 15,-66-56-15,66 56 16,0 0-16,-75-60 0,75 60 15,0 0-15,-83-61 16,83 61-16,0 0 16,0 0-16,0 0 0,0 0 15,0 0-15,0 0 16,-66-51-16,66 51 0,0 0 16,0 0-16,0 0 15,0 0-15,0 0 16,0 0-16,82 83 15,-82-83-15,0 0 0,108 80 16,-108-80-16,0 0 16,108 69-16,-108-69 0,0 0 15,0 0-15,91 66 16,-91-66-16,0 0 16,0 0-16,0 0 0,0 0 15,0 0-15,0 0 16,0 0-16,66 36 15,-66-36-15,0 0 0,9 33 16,-9-33-16,-42 33 16,42-33-16,-91 47 15,91-47-15,-91 46 0,91-46 16,-83 56-16,83-56 16,0 0-16,-75 51 15,75-51-15,0 0 0,0 0 16</inkml:trace>
  <inkml:trace contextRef="#ctx0" brushRef="#br0" timeOffset="213374.601">7874 1516 0,'0'0'0,"0"0"15,0 0-15,0 0 16,-9 55-16,9-55 16,0 0-16,0 66 15,0-66-15,0 93 0,0-93 16,9 97-16,-9-97 16,8 99-16,-8-99 15,0 97-15,0-97 16,0 107-16,0-107 0,0 107 15,0-107-15,-8 116 16,8-116-16,0 125 16,0-125-16,0 126 15,0-126-15,0 140 0,0-140 0,0 0 16,0 135-16,0-135 16,0 144-16,0-144 15,0 139-15,0-139 16,0 136-16,0-136 0,0 135 15,0-135-15,-9 134 16,9-134-16,0 131 16,0-131-16,0 135 15,0-135-15,0 126 16,0-126-16,0 120 0,0-120 16,0 112-16,0-112 15,0 0-15,0 102 16,0-102-16,0 0 0,0 102 15,0-102-15,0 0 16,0 88-16,0-88 16,0 0-16,0 0 15,0 76-15,0-76 0,-8 32 16</inkml:trace>
  <inkml:trace contextRef="#ctx0" brushRef="#br0" timeOffset="214325.8459">6509 3484 0,'0'0'0,"0"0"15,0 0-15,0 0 16,50-10-16,-50 10 0,91-9 16,-91 9-16,107-9 15,-107 9-15,149-10 16,-149 10-16,157 0 16,-157 0-16,174 5 15,-174-5-15,190 5 0,-190-5 16,207 4-16,-207-4 15,215 0-15,-215 0 16,231 0-16,-231 0 16,232 0-16,-232 0 0,231 0 15,-231 0-15,240 0 16,-240 0-16,232 0 16,-232 0-16,223 5 15,-223-5-15,231 0 16,-231 0-16,232 0 0,-232 0 15,215 0-15,-215 0 16,182 5-16,-182-5 16,165 0-16,-165 0 0,133 0 15,-133 0-15,0 0 16,0 0-16,0 0 16,91-5-16,-91 5 0,0 0 15,33-9-15,-33 9 16,-41-33-16,41 33 15,-83-46-15,83 46 16,-107-38-16,107 38 0,0 0 16,-117-27-16,117 27 15,0 0-15,0 0 16,0 0-16,0 0 0,0 0 16,-99-28-16,99 28 15,0 0-15,0 0 0,0 0 16,0 0-16,116 28 15,-116-28-15,116 22 16,-116-22-16,116 25 16,-116-25-16,0 0 15,108 32-15,-108-32 16,0 0-16,49 51 0,-49-51 16,-8 60-16,8-60 15,-74 70-15,74-70 16,-116 70-16,116-70 0,-125 56 15</inkml:trace>
  <inkml:trace contextRef="#ctx0" brushRef="#br0" timeOffset="214911.8214">6658 3256 0,'0'0'0,"0"0"16,0 0-16,0 0 15,0 0-15,0 0 16,-16 28-16,16-28 0,-50 50 16,50-50-16,-75 61 15,75-61-15,0 0 16,-82 75-16,82-75 16,0 0-16,-66 74 0,66-74 15,0 0-15,-42 74 16,42-74-16,0 0 15,17 47-15,-17-47 16,0 0-16,74 33 0,-74-33 16,0 0-16,108 32 15,-108-32-15,0 0 16,99 29-16,-99-29 0,0 0 16,0 0-16,66 32 15,-66-32-15</inkml:trace>
  <inkml:trace contextRef="#ctx0" brushRef="#br0" timeOffset="215434.6755">7526 1678 0,'0'0'0,"0"0"16,0 0-16,0 0 0,0 0 15,42-36-15,-42 36 16,57-51-16,-57 51 16,58-75-16,-58 75 15,42-74-15,-42 74 0,0 0 16,0 0-16,0 0 15,0 0-15,24-89 16,-24 89-16,17-65 0,-17 65 16,0 0-16,0 0 15,58 46-15,-58-46 16,50 83-16,-50-83 0,66 113 16,-66-113-16,74 112 15,-74-112-15,0 0 16,0 0-16,83 106 15</inkml:trace>
  <inkml:trace contextRef="#ctx0" brushRef="#br0" timeOffset="216129.3699">7617 4372 0,'0'0'0,"0"0"16,0 0-16,0 0 16,33 37-16,-33-37 15,50 51-15,-50-51 16,74 79-16,-74-79 0,66 94 16,-66-94-16,0 0 15,0 0-15,58 98 16,-58-98-16,0 0 15,0 0-15,0 0 0,0 0 16,0 0-16,0 0 16,42 69-16,-42-69 0,24 9 15,-24-9-15,34-56 16,-34 56-16,49-79 16,-49 79-16,75-83 15,-75 83-15,74-66 0,-74 66 16,0 0-16,0 0 15,0 0-15,0 0 16,0 0-16,74-51 0,-74 51 16,0 0-16,0 0 15,0 0-15,50-37 16</inkml:trace>
  <inkml:trace contextRef="#ctx0" brushRef="#br0" timeOffset="217302.2777">8626 3316 0,'0'0'0,"0"0"0,0 0 16,0 0-16,0 0 16,0 0-16,0 0 0,0 0 15,50 69-15,-50-69 16,0 0-16,33 80 16,-33-80-16,0 0 0,24 88 15,-24-88-15,0 0 16,0 0-16</inkml:trace>
  <inkml:trace contextRef="#ctx0" brushRef="#br0" timeOffset="218002.579">8915 3684 0,'0'0'0,"0"0"0,0 0 16,0 0-16,0 0 15,0 0-15,0 0 16,17 55-16</inkml:trace>
  <inkml:trace contextRef="#ctx0" brushRef="#br0" timeOffset="219740.8513">8651 2837 0,'0'0'16,"0"0"-16,0 0 0,0 0 16,0 0-16,0 0 15,0 0-15,0 0 16,0 0-16,0 0 0,-58 28 15,58-28-15,0 0 16,0 0-16,-25 56 16,25-56-16,0 0 15,0 0-15,0 64 0,0-64 16,0 0-16,33 48 16,-33-48-16,0 0 15,0 0-15,50-10 0,-50 10 16,0 0-16,0 0 15,25-56-15,-25 56 16,0 0-16,0-46 16,0 46-16,-50-37 0,50 37 15,0 0-15,-50 14 16,50-14-16,0 0 16,0 0-16,-41 46 0,41-46 15,0 0-15,-8 47 16,8-47-16,0 0 15,41 28-15,-41-28 16,0 0-16,58-23 0,-58 23 16,0 0-16,58-57 15,-58 57-15,0 0 16,0 0-16,0 0 0,16-60 16,-16 60-16,0 0 15,-24-32-15,24 32 16,0 0-16,-58 18 0,58-18 15,0 0-15,-42 56 16,42-56-16,0 0 16,0 51-16,0-51 0,0 0 15,33 42-15,-33-42 16,0 0-16,0 0 16,0 0-16,50 0 0,-50 0 15,0 0-15,33-47 16,-33 47-16,0 0 15,0-46-15,0 46 0,0 0 16,-33-33-16,33 33 16,0 0-16,-58 14 15,58-14-15</inkml:trace>
  <inkml:trace contextRef="#ctx0" brushRef="#br0" timeOffset="220705.0917">8651 4074 0,'0'0'0,"0"0"15,0 0-15,0 0 0,0 0 16,0 0-16,0 0 16,0 0-16,0 0 0,0 0 15,0 0-15,0 0 16,0 0-16,0 0 16,0 0-16,0 0 0,-33 37 15,33-37-15,0 0 16,24 38-16,-24-38 0,50 18 15,-50-18-15,0 0 16,58-4-16,-58 4 16,0 0-16,58-47 15,-58 47-15,0 0 0,25-70 16,-25 70-16,0 0 16,-9-64-16,9 64 15,0 0-15,-66-33 0,66 33 16,0 0-16,0 0 15,-82 14-15,82-14 16,0 0-16,0 0 0,-75 55 16,75-55-16,-25 65 15,25-65-15,0 0 16,25 42-16,-25-42 16,0 0-16,66 9 0,-66-9 15,0 0-15,66-27 16,-66 27-16,0 0 15,34-61-15,-34 61 0,0 0 16,0-69-16,0 69 16,0 0-16,-50-28 15,50 28-15,-66 10 0,66-10 16,0 0-16,-66 50 16,66-50-16,0 0 15,-42 61-15,42-61 0,25 55 16,-25-55-16,58 28 15,-58-28-15,0 0 16,74-9-16,-74 9 0,0 0 16,58-51-16,-58 51 15,0 0-15,0 0 16,33-56-16,-33 56 0,0 0 16,-24-46-16,24 46 15,0 0-15,-58-6 16,58 6-16,0 0 15,0 0-15,-67 38 0</inkml:trace>
  <inkml:trace contextRef="#ctx0" brushRef="#br0" timeOffset="222158.3992">9006 619 0,'0'0'0,"0"0"0,-41-6 16,41 6-16,0 0 15,-66 24-15,66-24 16,-66 61-16,66-61 15,-75 97-15,75-97 16,-49 139-16,49-139 0,-17 140 16,17-140-16,25 130 15,-25-130-15,74 102 16,-74-102-16,116 75 0,-116-75 16,141 23-16,-141-23 15</inkml:trace>
  <inkml:trace contextRef="#ctx0" brushRef="#br0" timeOffset="222612.4606">9411 739 0,'0'0'0,"0"0"15,0 0-15,9 52 16,-9-52-16,25 88 0,-25-88 15,24 112-15,-24-112 16,0 0-16,33 106 16,-33-106-16,33 70 15,-33-70-15</inkml:trace>
  <inkml:trace contextRef="#ctx0" brushRef="#br0" timeOffset="222820.3336">9833 1037 0,'0'0'0,"0"0"0,0 0 16,0 65-16,0-65 16,8 83-16,-8-83 15,25 108-15,-25-108 16,0 0-16,0 92 15,0-92-15,0 0 0</inkml:trace>
  <inkml:trace contextRef="#ctx0" brushRef="#br0" timeOffset="223059.9447">10098 632 0,'0'0'0,"0"0"0,0 0 15,16 66-15,-16-66 16,25 87-16,-25-87 0,41 121 16,-41-121-16,34 126 15,-34-126-15,0 0 16,24 79-16,-24-79 0</inkml:trace>
  <inkml:trace contextRef="#ctx0" brushRef="#br0" timeOffset="223363.2563">10015 349 0,'0'0'0,"0"0"0,58 13 15,-58-13-15,116 42 16,-116-42-16,158 70 0,-158-70 16,165 97-16,-165-97 15,157 112-15,-157-112 16,133 127-16,-133-127 15,74 129-15,-74-129 0,25 116 16,-25-116-16,-17 112 16,17-112-16,-41 98 15,41-98-15</inkml:trace>
  <inkml:trace contextRef="#ctx0" brushRef="#br0" timeOffset="223928.1028">8874 4525 0,'0'0'0,"0"0"0,0 0 15,0 0-15,-41 52 16,41-52-16,-50 79 16,50-79-16,-50 116 15,50-116-15,-41 153 0,41-153 16,-25 163-16,25-163 16,0 158-16,0-158 0,33 131 15,-33-131-15,67 102 16,-67-102-16</inkml:trace>
  <inkml:trace contextRef="#ctx0" brushRef="#br0" timeOffset="224412.5865">9163 4883 0,'0'0'0,"0"0"16,0 0-16,9 80 0,-9-80 15,8 93-15,-8-93 16,0 0-16,8 107 0,-8-107 16,0 0-16,17 102 15,-17-102-15</inkml:trace>
  <inkml:trace contextRef="#ctx0" brushRef="#br0" timeOffset="224630.1735">9585 5339 0,'0'0'0,"0"0"15,0 0-15,-16 56 16,16-56-16,-25 71 0,25-71 16,-25 102-16,25-102 15,0 0-15,-8 88 16</inkml:trace>
  <inkml:trace contextRef="#ctx0" brushRef="#br0" timeOffset="224831.8258">9750 5153 0,'0'0'0,"0"0"15,0 0-15,75 0 16,-75 0-16,132-4 15,-132 4-15,149-18 16,-149 18-16</inkml:trace>
  <inkml:trace contextRef="#ctx0" brushRef="#br0" timeOffset="225047.0493">10372 4791 0,'0'0'0,"0"0"16,8 111-16,-8-111 15,16 126-15,-16-126 16,17 154-16,-17-154 16,0 0-16,0 0 0,25 139 15,-25-139-15,41 56 16</inkml:trace>
  <inkml:trace contextRef="#ctx0" brushRef="#br0" timeOffset="225330.7731">10339 4553 0,'0'0'0,"0"0"0,0 0 16,74 42-16,-74-42 16,124 84-16,-124-84 15,149 126-15,-149-126 0,157 148 16,-157-148-16,107 163 16,-107-163-16,58 149 15,-58-149-15,0 144 0,0-144 16,-58 122-16,58-122 15,-99 116-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28T16:17:34.852"/>
    </inkml:context>
    <inkml:brush xml:id="br0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2217 6814 0,'0'0'0,"0"0"16,25 93-16,-25-93 15,33 126-15,-33-126 16,58 172-16,-58-172 16,57 209-16,-57-209 0,50 214 15,-50-214-15,33 191 16,-33-191-16,0 0 16,0 0-16,17 139 15,-17-139-15,0 65 0,0-65 16,-17-41-16</inkml:trace>
  <inkml:trace contextRef="#ctx0" brushRef="#br0" timeOffset="415.6495">2060 6791 0,'0'0'0,"0"0"0,8-66 16,-8 66-16,50-69 16,-50 69-16,107-51 15,-107 51-15,132-32 0,-132 32 16,182 4-16,-182-4 16,182 56-16,-182-56 15,182 98-15,-182-98 16,149 125-16,-149-125 0,107 158 15,-107-158-15,50 177 16,-50-177-16,-8 177 16,8-177-16,-59 181 15,59-181-15,-115 163 16,115-163-16,-132 144 0,132-144 16,-166 121-16,166-121 15,-148 79-15,148-79 16,-133 51-16,133-51 15,-99 15-15,99-15 16,-83-23-16,83 23 0,-33-76 16</inkml:trace>
  <inkml:trace contextRef="#ctx0" brushRef="#br0" timeOffset="662.4515">3589 6638 0,'0'0'0,"0"0"0,0 0 15,0 0-15,0 0 16,17 18-16,-17-18 16</inkml:trace>
  <inkml:trace contextRef="#ctx0" brushRef="#br0" timeOffset="877.6032">3763 7633 0,'0'0'16,"0"0"-16,0 0 0,0 0 16,0 0-16,0 0 15,0 0-15,0 0 16,0 0-16,0 0 0</inkml:trace>
  <inkml:trace contextRef="#ctx0" brushRef="#br0" timeOffset="1947.0716">5443 5907 0,'0'0'15,"0"0"-15,-76-5 0,76 5 16,-107 0-16,107 0 16,-157 19-16,157-19 15,-199 38-15,199-38 16,-207 60-16,207-60 0,-182 74 16,182-74-16,-132 75 15,132-75-15,-91 79 16,91-79-16,0 0 0,-25 74 15,25-74-15,17 61 16,-17-61-16,90 56 16,-90-56-16,125 37 15,-125-37-15,174 46 0,-174-46 16,173 47-16,-173-47 16,149 65-16,-149-65 15,99 79-15,-99-79 0,0 0 16,33 88-16,-33-88 0,-24 93 15,24-93-15,-83 84 16,83-84-16,-132 70 16,132-70-16,-166 52 15,166-52-15,-165 32 0,165-32 16,-141 23-16,141-23 16,0 0-16,0 0 15,0 0-15,0 0 0,-107 9 16,107-9-16,0 0 15,0 0-15,-42 0 16,42 0-16,0 0 0,0 0 16,91-38-16,-91 38 15,116-22-15,-116 22 16,149-14-16,-149 14 0,157 0 16,-157 0-16,132 4 15,-132-4-15,0 0 16,116 24-16,-116-24 0,0 0 15,66 46-15,-66-46 16,17 70-16,-17-70 16,-33 89-16,33-89 15,-75 102-15,75-102 16,-107 121-16,107-121 0,-108 144 16,108-144-16,-107 162 15,107-162-15,-91 172 16,91-172-16,-50 183 0,50-183 15,-16 167-15,16-167 16,41 153-16,-41-153 16,108 131-16,-108-131 15,165 102-15,-165-102 16,207 51-16,-207-51 0,206 9 16,-206-9-16,200-18 15,-200 18-15,0 0 16,0 0-16,0 0 15,0 0-15,140-23 0,-140 23 16,0 0-16,0 0 16,0 0-16,0 0 15,0 0-15,0 0 0,0 0 16</inkml:trace>
  <inkml:trace contextRef="#ctx0" brushRef="#br0" timeOffset="4590.9993">2308 10340 0,'8'38'16,"-8"-38"-16,17 121 15,-17-121-15,33 200 0,0 42 16,-8 14-16,-25-256 15,16 223-15,-8-13 16,-8-210-16,9 190 16,-9-190-16,8 177 15,-8-177-15,0 0 0,8 135 16,-8-135-16</inkml:trace>
  <inkml:trace contextRef="#ctx0" brushRef="#br0" timeOffset="5133.3358">1935 10150 0,'0'0'16,"0"0"-16,42-47 15,-42 47-15,108-70 16,-108 70-16,190-60 16,-190 60-16,223-33 0,-223 33 15,231 24-15,-231-24 16,0 0-16,191 51 0,-191-51 16,132 88-16,-132-88 15,50 98-15,-50-98 0,-33 98 16,33-98-16,-108 102 15,108-102-15,-165 89 16,165-89-16,-157 83 0,157-83 16,-158 69-16,158-69 15,0 0-15,-91 66 16,91-66-16,-16 79 16,16-79-16,74 78 15,-74-78-15,174 90 0,-174-90 16,223 98-16,-223-98 15,232 116-15,-232-116 16,223 135-16,-223-135 16,190 154-16,-190-154 0,124 152 15,-124-152-15,66 154 16,-66-154-16,0 0 16,33 121-16,-33-121 15,0 0-15,0 84 0,0-84 16,0 0-16,0 0 15</inkml:trace>
  <inkml:trace contextRef="#ctx0" brushRef="#br0" timeOffset="5344.6189">4152 10108 0,'0'0'15,"0"0"-15,0 0 0,0 0 16,0 0-16,41 42 16,-41-42-16</inkml:trace>
  <inkml:trace contextRef="#ctx0" brushRef="#br0" timeOffset="5509.7934">4325 11355 0,'0'0'15,"0"0"-15,0 0 16,0 0-16,0 0 0,0 0 0,42 27 15</inkml:trace>
  <inkml:trace contextRef="#ctx0" brushRef="#br0" timeOffset="6397.3603">6013 9573 0,'0'0'0,"0"0"15,-91-9-15,91 9 16,-157 14-16,157-14 16,-215 37-16,215-37 15,-216 70-15,216-70 0,-190 83 16,190-83-16,0 0 16,-132 71-16,132-71 15,0 0-15,-58 64 0,58-64 16,41 65-16,-41-65 15,124 51-15,-124-51 16,182 66-16,-182-66 16,191 74-16,-191-74 0,174 83 15,-174-83-15,116 103 16,-116-103-16,33 112 16,-33-112-16,-33 107 0,33-107 15,-116 101-15,116-101 16,0 0-16,-166 80 0,166-80 15,-182 74-15,182-74 16,-182 52-16,182-52 0,0 0 16,0 0-16,0 0 15,0 0-15,-133 33 16,133-33-16,0 0 0,-74 14 16,74-14-16,41 14 15,-41-14-15,124 9 16,-124-9-16,166 5 15,-166-5-15,191 23 0,-191-23 16,165 28-16,-165-28 16,0 0-16,131 36 15,-131-36-15,0 0 16,68 61-16,-68-61 0,0 84 16,0-84-16,-75 112 15,75-112-15,-132 135 16,132-135-16,-165 162 15,165-162-15,-150 177 16,150-177-16,-124 158 0,124-158 16,-66 154-16,66-154 15,8 139-15,-8-139 16,74 131-16,-74-131 0,157 111 16,-157-111-16,216 89 15,-216-89-15,248 61 16,-248-61-16,248 23 15,-248-23-15,0 0 16</inkml:trace>
  <inkml:trace contextRef="#ctx0" brushRef="#br0" timeOffset="15529.3371">5658 7363 0,'33'5'0,"-33"-5"0,99 5 15,-99-5-15,149-10 16,-149 10-16,132-28 15,-132 28-15,132-51 0,-132 51 16</inkml:trace>
  <inkml:trace contextRef="#ctx0" brushRef="#br0" timeOffset="15879.833">6584 6661 0,'0'0'16,"0"0"-16,0 0 16,16 38-16,-16-38 0,25 41 15,-25-41-15,17 84 16,-17-84-16,8 107 16,-8-107-16,-8 116 15,8-116-15,0 0 16,-25 103-16,25-103 0,0 0 15,0 0-15,-25 92 16,25-92-16,0 0 16,8 70-16,-8-70 0,50 33 15,-50-33-15,99-5 16,-99 5-16,132-28 16,-132 28-16,116-51 15,-116 51-15,99-56 0,-99 56 16</inkml:trace>
  <inkml:trace contextRef="#ctx0" brushRef="#br0" timeOffset="16133.7396">7121 6773 0,'0'0'0,"0"0"0,-8 74 16,8-74-16,0 98 16,0-98-16,0 144 0,0-144 15,-17 167-15,17-167 16,-8 186-16,8-186 16,-17 163-16,17-163 0,0 0 15,0 0-15,0 126 16,0-126-16,0 0 15</inkml:trace>
  <inkml:trace contextRef="#ctx0" brushRef="#br0" timeOffset="16347.8862">7592 7786 0,'0'0'0,"0"0"16,-16 93 0,16-93-16,-25 121 0,25-121 15,-33 164-15,33-164 16,-50 186-16,50-186 0,-41 176 16</inkml:trace>
  <inkml:trace contextRef="#ctx0" brushRef="#br0" timeOffset="17602.7382">7940 7307 0,'0'0'0,"0"0"16,124-8-16,-124 8 0,107-25 16,-107 25-16,108-36 15</inkml:trace>
  <inkml:trace contextRef="#ctx0" brushRef="#br0" timeOffset="18134.5302">8659 6679 0,'0'0'0,"0"0"15,74-5-15,-74 5 16,100 0-16,-100 0 16,0 0-16,115 19 15,-115-19-15,0 0 16,0 0-16,83 38 0,-83-38 16,17 60-16,-17-60 15,-42 65-15,42-65 16,-91 75-16,91-75 0,0 0 15,-91 69-15,91-69 16,0 0-16,0 0 16,-74 61-16,74-61 0,0 0 15,-25 64-15,25-64 16,50 57-16,-50-57 16,82 42-16,-82-42 0,108 41 15,-108-41-15,0 0 16,83 57-16,-83-57 15,49 64-15,-49-64 16,0 70-16,0-70 0,-33 75 16,33-75-16,-66 74 15,66-74-15,-107 65 16,107-65-16,-100 65 16,100-65-16,0 0 0,-91 51 15,91-51-15,0 0 16,0 0-16,-49 19 0</inkml:trace>
  <inkml:trace contextRef="#ctx0" brushRef="#br0" timeOffset="18318.387">9329 7847 0,'0'0'15,"0"0"-15,-17 70 16,17-70-16,-25 102 0,25-102 16,-49 135-16,49-135 15,-50 163-15</inkml:trace>
  <inkml:trace contextRef="#ctx0" brushRef="#br0" timeOffset="20876.5419">9891 7154 0,'-41'28'0,"41"-28"0,-58 74 15,58-74-15,-66 117 16,66-117-16,-42 130 16,42-130-16,-8 107 15,8-107-15,41 79 0,-41-79 16,83 33-16,-83-33 16,116 0-16,-116 0 15,107-33-15,-107 33 16,91-56-16,-91 56 0,75-79 15,-75 79-15,25-93 16,-25 93-16,-9-98 16,9 98-16,-58-89 0,58 89 15,-91-69-15,91 69 16,-107-42-16,107 42 16,-116-23-16,116 23 15,0 0-15,0 0 0,-83 0 16,83 0-16</inkml:trace>
  <inkml:trace contextRef="#ctx0" brushRef="#br0" timeOffset="21106.3978">10322 7642 0,'-17'42'0,"17"-42"0,-42 102 16,42-102-16,-66 145 15,66-145-15,-66 162 0,66-162 16,-58 154-16,58-154 16,0 0-16,0 0 15,-33 131-15</inkml:trace>
  <inkml:trace contextRef="#ctx0" brushRef="#br0" timeOffset="22590.9317">10851 6996 0,'0'42'0,"0"-42"0,0 107 16,0-107-16,0 139 16,0-139-16,0 0 0,8 135 15,-8-135-15,0 0 16,17 106-16,-17-106 16,0 0-16</inkml:trace>
  <inkml:trace contextRef="#ctx0" brushRef="#br0" timeOffset="22785.4403">11289 7651 0,'0'0'16,"0"0"-16,-16 107 15,16-107-15,-25 131 0,25-131 16,-25 153-16,25-153 15,-33 159-15,33-159 16,0 0-16,0 0 0</inkml:trace>
  <inkml:trace contextRef="#ctx0" brushRef="#br0" timeOffset="24914.7233">11752 6884 0,'0'0'0,"0"0"0,0 0 15,67-33-15,-67 33 16,82-18-16,-82 18 16,91-9-16,-91 9 15,0 0-15,108 14 0,-108-14 16,0 0-16,58 36 15,-58-36-15,16 61 16,-16-61-16,-41 75 0,41-75 16,-66 74-16,66-74 15,0 0-15,-92 56 16,92-56-16,0 0 16,0 0-16,0 0 0,-57 60 15,57-60-15,0 47 16,0-47-16,57 37 15,-57-37-15,116 33 0,-116-33 16,116 32-16,-116-32 16,108 51-16,-108-51 15,66 65-15,-66-65 16,25 80-16,-25-80 16,-25 88-16,25-88 0,-50 89 15,50-89-15,-91 78 16,91-78-16,-91 47 15,91-47-15,-99 14 0,99-14 16,-91-28-16,91 28 16</inkml:trace>
  <inkml:trace contextRef="#ctx0" brushRef="#br0" timeOffset="25876.51">11967 6266 0,'0'0'0,"0"0"15,0 0-15,25-24 16,-25 24-16,66-28 16,-66 28-16,124-32 0,-124 32 15,174-19-15,-174 19 16,199 0-16,-199 0 16,198 33-16,-198-33 0,174 32 15,-174-32-15,0 0 16,124 42-16,-124-42 15,0 0-15,58 65 0,-58-65 16,0 75-16,0-75 16,-67 79-16,67-79 15,-107 79-15,107-79 16,-124 93-16,124-93 16,-116 107-16,116-107 0,-74 97 15,74-97-15,-50 103 16,50-103-16,0 0 15,0 83-15,0-83 16,66 74-16,-66-74 0,99 48 16,-99-48-16,133 32 15,-133-32-15,140 19 16,-140-19-16,0 0 0,116 4 16,-116-4-16,0 0 15,0 0-15,0 0 16,0 0-16,0 0 15,0 0-15,0 0 0,82 0 16,-82 0-16,0 0 16,0 0-16,0 0 0,-49-9 15,49 9-15,-83 9 16,83-9-16,-99 23 16,99-23-16,0 0 0,-99 42 15,99-42-15,0 0 16,-58 52-16,58-52 15,0 0-15,-16 55 0,16-55 16,49 51-16,-49-51 16,116 48-16,-116-48 15,141 26-15,-141-26 16,157 29-16,-157-29 0,124 42 16,-124-42-16,91 46 15,-91-46-15,57 75 16,-57-75-16,17 93 0,-17-93 15,-17 97-15,17-97 16,-66 112-16,66-112 16,-82 98-16,82-98 15,-108 84-15,108-84 0,-149 56 16,149-56-16,-149 33 16,149-33-16,-148 9 15,148-9-15,0 0 0,0 0 16,0 0-16</inkml:trace>
  <inkml:trace contextRef="#ctx0" brushRef="#br0" timeOffset="37910.8481">18244 5232 0,'0'0'0,"0"0"15,0 0-15,0 0 0,17 42 16,-17-42-16,25 75 16,-25-75-16,41 93 15,-41-93-15,66 79 16,-66-79-16,108 47 0,-108-47 15,107 18-15,-107-18 16,116-18-16,-116 18 16,124-56-16,-124 56 15,99-84-15,-99 84 0,0 0 16,66-94-16,-66 94 16,0 0-16,0 0 15,0 0-15,0 0 0,0 0 16,50-64-16,-50 64 15,0 0-15,0 0 16,49 83-16,-49-83 0,34 146 16,-34-146-16,41 180 15,-41-180-15,25 182 16,-25-182-16,0 158 16,0-158-16,-33 106 0,33-106 15,-75 66-15,75-66 16,-91 23-16,91-23 15,-82-14-15,82 14 16,-83-46-16,83 46 16,-58-84-16,58 84 0,-33-107 15,33 107-15,8-107 16,-8 107-16,58-103 16,-58 103-16,116-97 15,-116 97-15,132-79 0,-132 79 16,0 0-16,124-52 15,-124 52-15,0 0 16,91-59-16,-91 59 0</inkml:trace>
  <inkml:trace contextRef="#ctx0" brushRef="#br0" timeOffset="38293.0105">19592 5470 0,'0'0'15,"0"0"-15,50-4 0,-50 4 16,82-15-16,-82 15 16,0 0-16,100-33 15,-100 33-15,0 0 0,0 0 16,90-46-16,-90 46 15,0 0-15,68-65 16,-68 65-16,-9-51 0,9 51 16,-67-24-16,67 24 15,-82 24-15,82-24 16,-100 78-16,100-78 16,-66 113-16,66-113 0,0 0 15,-25 112-15,25-112 16,58 97-16,-58-97 15,116 69-15,-116-69 16,175 20-16,-175-20 0,190-33 16</inkml:trace>
  <inkml:trace contextRef="#ctx0" brushRef="#br0" timeOffset="38642.3135">20627 5228 0,'0'0'16,"0"0"-16,-91-23 16,91 23-16,-83-5 0,83 5 15,-83 18-15,83-18 16,0 0-16,-74 52 16,74-52-16,0 0 15,-41 74-15,41-74 16,33 88-16,-33-88 0,74 80 15,-74-80-15,116 65 16,-116-65-16,0 0 16,116 70-16,-116-70 0,0 0 15,82 70-15,-82-70 16,25 79-16,-25-79 16,-41 55-16,41-55 0,-108 42 15,108-42-15,-149 14 16,149-14-16,-165-28 15</inkml:trace>
  <inkml:trace contextRef="#ctx0" brushRef="#br0" timeOffset="46558.4163">6253 11210 0,'0'0'0,"0"0"0,107-3 15,-107 3-15,124-10 16,-124 10-16,141-19 15,-141 19-15,116-23 0,-116 23 16,107-33-16,-107 33 16,83-41-16</inkml:trace>
  <inkml:trace contextRef="#ctx0" brushRef="#br0" timeOffset="47092.7137">7138 10605 0,'0'0'0,"0"0"16,49-27-16,-49 27 0,91-19 16,-91 19-16,116 0 15,-116 0-15,132 32 16,-132-32-16,116 51 15,-116-51-15,107 89 0,-107-89 16,58 111-16,-58-111 16,25 136-16,-25-136 15,-16 144-15,16-144 0,-75 159 16,75-159-16,-124 144 16,124-144-16,-149 116 15,149-116-15,-157 69 16,157-69-16,-132 29 0,132-29 15,-108-6-15,108 6 16,0 0-16,-57-41 16,57 41-16,-25-79 0,25 79 15,33-98-15,-33 98 16,66-83-16,-66 83 16,91-51-16,-91 51 15,91-14-15,-91 14 0,83 27 16,-83-27-16,74 75 15,-74-75-15,50 93 16,-50-93-16,24 107 0,-24-107 16,25 107-16,-25-107 15,0 0-15,42 65 16,-42-65-16,57 23 16</inkml:trace>
  <inkml:trace contextRef="#ctx0" brushRef="#br0" timeOffset="47309.5843">8047 11797 0,'0'0'16,"0"0"-16,0 93 0,0-93 15,0 121-15,0-121 16,-16 148-16,16-148 15,-42 154-15,42-154 16,-41 153-16,41-153 0,0 0 16,-17 107-16</inkml:trace>
  <inkml:trace contextRef="#ctx0" brushRef="#br0" timeOffset="49447.1271">8461 10927 0,'0'0'16,"0"0"-16,-42 83 0,42-83 15,-33 94-15,33-94 16,-16 116-16,16-116 16,8 121-16,-8-121 15,50 102-15,-50-102 0,90 70 16,-90-70-16,108 37 16,-108-37-16,124 5 15,-124-5-15,99-33 16,-99 33-16,75-64 0,-75 64 15,41-94-15,-41 94 16,-8-131-16,8 131 16,-58-129-16,58 129 0,-75-117 15,75 117-15,-99-83 16,99 83-16,-107-62 16,107 62-16,0 0 0,-83-23 15,83 23-15,0 0 16,-66 5-16,66-5 15,-41 51-15,41-51 16,8 61-16,-8-61 0,49 56 16,-49-56-16,91 51 15,-91-51-15</inkml:trace>
  <inkml:trace contextRef="#ctx0" brushRef="#br0" timeOffset="49622.8062">9089 11373 0,'0'37'15,"0"-37"-15,8 89 16,-8-89-16,17 121 0,-17-121 16,0 139-16,0-139 15,-8 145-15,8-145 16,-34 144-16,34-144 16,-49 134-16,49-134 0,-50 112 15,50-112-15,0 0 16,0 0-16</inkml:trace>
  <inkml:trace contextRef="#ctx0" brushRef="#br0" timeOffset="51260.8377">9602 10890 0,'0'0'0,"0"97"16,0-97-16,0 145 0,0-145 16,8 149-16,-8-149 15,25 126-15,-25-126 16,0 0-16,41 92 0,-41-92 15</inkml:trace>
  <inkml:trace contextRef="#ctx0" brushRef="#br0" timeOffset="51480.08">10289 11792 0,'-8'33'16,"8"-33"-16,-10 88 16,10-88-16,-24 126 0,24-126 15,-33 153-15,33-153 16,-34 158-16,34-158 16,0 0-16,-24 116 15,24-116-15</inkml:trace>
  <inkml:trace contextRef="#ctx0" brushRef="#br0" timeOffset="53021.0082">10859 10908 0,'0'0'0,"0"0"16,0 0-16,58-18 15,-58 18-15,91-15 16,-91 15-16,124 5 0,-124-5 16,116 28-16,-116-28 15,91 51-15,-91-51 16,74 70-16,-74-70 15,25 98-15,-25-98 0,-16 131 16,16-131-16,-75 134 16,75-134-16,-99 135 15,99-135-15,-116 106 0,116-106 16,-115 66-16,115-66 16,0 0-16,-91 23 15,91-23-15,0 0 16,-58-18-16,58 18 0,-25-51 15,25 51-15,33-75 16,-33 75-16,66-65 16,-66 65-16,0 0 0,91-32 15,-91 32-15,91 9 16,-91-9-16,58 42 16,-58-42-16,41 75 0,-41-75 15,0 0-15,33 78 16,-33-78-16,42 56 15,-42-56-15,58 23 0</inkml:trace>
  <inkml:trace contextRef="#ctx0" brushRef="#br0" timeOffset="53218.2636">11736 11890 0,'0'0'15,"0"0"-15,0 130 16,0-130-16,0 139 16,0-139-16,-8 163 0,8-163 15,-17 172-15,17-172 16,-25 149-16,25-149 16,0 0-16</inkml:trace>
  <inkml:trace contextRef="#ctx0" brushRef="#br0" timeOffset="54745.7937">12034 10829 0,'0'0'0,"0"0"16,0 0-16,115 4 15,-115-4-15,116 24 16,-116-24-16,0 0 16,132 37-16,-132-37 0,0 0 15,83 52-15,-83-52 16,0 0-16,8 74 15,-8-74-15,0 0 0,-41 79 16,41-79-16,0 0 16,0 0-16,-58 70 15,58-70-15,0 0 16,-41 56-16,41-56 0,8 60 16,-8-60-16,66 47 15,-66-47-15,116 60 16,-116-60-16,116 70 0,-116-70 15,91 70-15,-91-70 16,49 88-16,-49-88 16,0 88-16,0-88 15,-33 84-15,33-84 0,-66 74 16,66-74-16,0 0 16,-91 52-16,91-52 15,-74 14-15,74-14 0,-50-47 16</inkml:trace>
  <inkml:trace contextRef="#ctx0" brushRef="#br0" timeOffset="55597.2786">12397 10271 0,'0'0'0,"0"0"16,58-29-16,-58 29 16,108-13-16,-108 13 0,165 0 15,-165 0-15,174 23 16,-174-23-16,173 47 15,-173-47-15,132 51 0,-132-51 16,0 0-16,83 60 16,-83-60-16,17 70 15,-17-70-15,-41 79 16,41-79-16,-91 83 16,91-83-16,-108 103 0,108-103 15,-91 102-15,91-102 16,-74 94-16,74-94 15,0 0-15,-17 88 0,17-88 16,50 79-16,-50-79 16,99 70-16,-99-70 15,132 42-15,-132-42 16,157 38-16,-157-38 0,141 9 16,-141-9-16,0 0 15,116 4-15,-116-4 0,0 0 16,0 0-16,0 0 15,0 0-15,0 0 16,74 10-16,-74-10 16,0 0-16,0 0 0,0 0 15,-41 41-15,41-41 16,-91 33-16,91-33 16,-91 42-16,91-42 0,0 0 15,-83 42-15,83-42 16,0 0-16,0 0 15,-33 55-15,33-55 16,17 70-16,-17-70 0,82 61 16,-82-61-16,133 69 15,-133-69-15,140 84 16,-140-84-16,124 103 0,-124-103 16,91 120-16,-91-120 15,33 131-15,-33-131 16,-8 139-16,8-139 15,-66 130-15,66-130 0,-99 107 16,99-107-16,-124 74 16,124-74-16,-166 33 15,166-33-15,-157-4 16,157 4-16,-157-29 16,157 29-16,0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28T16:19:12.816"/>
    </inkml:context>
    <inkml:brush xml:id="br0">
      <inkml:brushProperty name="width" value="0.05292" units="cm"/>
      <inkml:brushProperty name="height" value="0.05292" units="cm"/>
      <inkml:brushProperty name="color" value="#0085CD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6212 8606 0,'0'0'0,"0"0"0,91 0 16,-91 0-16,115-5 15,-115 5-15,133-10 16,-133 10-16,115-32 0,-115 32 16</inkml:trace>
  <inkml:trace contextRef="#ctx0" brushRef="#br0" timeOffset="347.7652">7071 8182 0,'0'0'0,"0"0"15,0 0-15,0 0 0,25 51 16,-25-51-16,17 60 15,-17-60-15,0 80 16,0-80-16,-25 79 16,25-79-16,0 0 0,-25 89 15,25-89-15,0 0 16,0 0-16,-25 78 16,25-78-16,0 56 0,0-56 15,33 28-15,-33-28 16,83 10-16,-83-10 15,99-10-15,-99 10 0,108-18 16,-108 18-16,0 0 16,116-38-16,-116 38 15</inkml:trace>
  <inkml:trace contextRef="#ctx0" brushRef="#br0" timeOffset="581.9148">7535 8331 0,'0'0'0,"0"0"0,0 84 15,0-84-15,8 111 16,-8-111-16,8 164 15,-8-164-15,8 185 0,-8-185 16,-8 182-16,8-182 16</inkml:trace>
  <inkml:trace contextRef="#ctx0" brushRef="#br0" timeOffset="3420.8234">6443 9931 0,'0'0'0,"0"0"0,108 9 16,-108-9-16,107-9 15,-107 9-15,116-23 16,-116 23-16,124-43 15</inkml:trace>
  <inkml:trace contextRef="#ctx0" brushRef="#br0" timeOffset="3637.936">7270 9582 0,'0'0'15,"0"0"-15,16 60 16,-16-60-16,25 94 16,-25-94-16,25 139 0,-25-139 15,8 154-15,-8-154 16,9 153-16,-9-153 16,0 140-16</inkml:trace>
  <inkml:trace contextRef="#ctx0" brushRef="#br0" timeOffset="6042.7354">7129 10899 0,'0'0'0,"0"0"0,0 0 16,0 0-16,42-60 15,-42 60-15,74-38 16,-74 38-16,91-14 0,-91 14 16,99 14-16,-99-14 15,91 41-15,-91-41 16,58 71-16,-58-71 16,25 88-16,-25-88 0,0 98 15,0-98-15,-41 98 16,41-98-16,-67 97 15,67-97-15,-99 88 16,99-88-16,-99 61 0,99-61 16,-107 33-16,107-33 15,0 0-15,0 0 16,-100-5-16,100 5 0,0 0 16,0 0-16,-66-41 15,66 41-15,0 0 16,-33-61-16,33 61 0,41-65 15,-41 65-15,0 0 16,91-23-16,-91 23 16,91 13-16,-91-13 15,100 42-15,-100-42 16,74 74-16,-74-74 0,83 80 16,-83-80-16,66 74 15,-66-74-15,0 0 0,66 37 16</inkml:trace>
  <inkml:trace contextRef="#ctx0" brushRef="#br0" timeOffset="10735.4242">7708 12094 0,'0'0'0,"0"0"0,0 0 16,0 0-16,0 0 16,-99 5-16,99-5 15,-91 0-15,91 0 0,-124 5 16,124-5-16,0 0 16,-99 0-16,99 0 15,0 0-15,0 0 0,0 0 16,0 0-16,-83-10 15,83 10-15,0 0 0,0 0 16,-66 0-16,66 0 16,0 0-16,-58 24 0,58-24 15,0 0-15,-41 60 16,41-60-16,0 0 16,0 0-16,-25 70 15,25-70-15,0 0 0,8 60 16,-8-60-16,33 47 15,-33-47-15,83 23 16,-83-23-16,107 9 16,-107-9-16,133 28 0,-133-28 15,140 47-15,-140-47 16,0 0-16,91 56 16,-91-56-16,42 79 15,-42-79-15,-9 93 0,9-93 16,-58 92-16,58-92 15,-91 89-15,91-89 16,-140 60-16,140-60 0,-141 33 16,141-33-16,-132-18 15,132 18-15</inkml:trace>
  <inkml:trace contextRef="#ctx0" brushRef="#br0" timeOffset="18601.6229">9263 8317 0,'0'0'15,"0"0"-15,0 0 0,0 0 16,33-14-16,-33 14 16,58-4-16,-58 4 15,82-6-15,-82 6 0,0 0 16,75 6-16,-75-6 15,0 0-15,66 27 16,-66-27-16,8 52 16,-8-52-16,0 0 0,-41 51 15,41-51-15,0 0 16,-58 61-16,58-61 16,0 0-16,0 0 0,0 0 15,0 0-15,-50 46 16,50-46-16,0 0 15,-16 55-15,16-55 16,49 51-16,-49-51 0,0 0 16,75 51-16,-75-51 15,0 0-15,74 57 16,-74-57-16,0 0 0,17 65 16,-17-65-16,-33 70 15,33-70-15,-91 60 16,91-60-16,-124 51 15,124-51-15,-116 28 0,116-28 16,0 0-16,-108 5 16,108-5-16,-33-33 15</inkml:trace>
  <inkml:trace contextRef="#ctx0" brushRef="#br0" timeOffset="18918.976">9916 8117 0,'0'0'0,"0"0"0,-75 61 15,75-61-15,-57 79 16,57-79-16,-50 121 16,50-121-16,-50 135 0,50-135 15,-16 144-15,16-144 16,8 144-16,-8-144 16,41 116-16,-41-116 15,67 84-15,-67-84 0,99 38 16,-99-38-16</inkml:trace>
  <inkml:trace contextRef="#ctx0" brushRef="#br0" timeOffset="19152.4216">10040 8554 0,'0'0'15,"0"0"-15,74-4 16,-74 4-16,116-14 16,-116 14-16,125-23 0,-125 23 15,108-46-15</inkml:trace>
  <inkml:trace contextRef="#ctx0" brushRef="#br0" timeOffset="19386.8961">10678 8192 0,'0'0'0,"0"0"15,0 0-15,24 88 16,-24-88-16,17 93 0,-17-93 16,16 117-16,-16-117 15,8 129-15,-8-129 0,0 0 16,0 126-16,0-126 16,9 84-16,-9-84 15</inkml:trace>
  <inkml:trace contextRef="#ctx0" brushRef="#br0" timeOffset="19743.9624">10802 7899 0,'0'0'0,"0"0"16,57 46-16,-57-46 15,91 78-15,-91-78 16,124 117-16,-124-117 16,116 153-16,-116-153 0,91 159 15,-91-159-15,42 167 16,-42-167-16,16 163 15,-16-163-15,-16 135 16,16-135-16,-42 107 0,42-107 16,-49 79-16,49-79 15,-58 51-15,58-51 16,0 0-16,0 0 16</inkml:trace>
  <inkml:trace contextRef="#ctx0" brushRef="#br0" timeOffset="20505.5075">11719 8642 0,'0'0'0,"0"0"16,91 0-16,-91 0 15,116 0-15,-116 0 16,132-18-16,-132 18 16</inkml:trace>
  <inkml:trace contextRef="#ctx0" brushRef="#br0" timeOffset="20712.4797">12414 8206 0,'0'0'0,"0"0"15,0 0-15,33 79 16,-33-79-16,41 97 0,-41-97 15,58 140-15,-58-140 16,33 163-16,-33-163 0,17 157 16,-17-157-16</inkml:trace>
  <inkml:trace contextRef="#ctx0" brushRef="#br0" timeOffset="22283.4802">9486 9750 0,'0'0'0,"0"0"15,0 0-15,58-5 0,-58 5 16,82-4-16,-82 4 16,100-5-16,-100 5 15,0 0-15,99 5 0,-99-5 16,0 0-16,91 27 16,-91-27-16,0 0 15,25 47-15,-25-47 0,-25 75 16,25-75-16,0 0 15,-66 60-15,66-60 16,0 0-16,0 0 16,-50 60-16,50-60 0,0 0 15,-41 42-15,41-42 16,8 47-16,-8-47 16,0 0-16,41 37 0,-41-37 15,0 0-15,75 46 16,-75-46-16,0 0 15,41 57-15,-41-57 0,17 74 16,-17-74-16,-17 83 16,17-83-16,0 0 15,-33 79-15,33-79 0,0 0 16,-74 61-16,74-61 16,0 0-16,-83 37 15,83-37-15,-66-9 16,66 9-16</inkml:trace>
  <inkml:trace contextRef="#ctx0" brushRef="#br0" timeOffset="22609.3952">10413 9601 0,'0'0'15,"0"0"-15,-58 38 0,58-38 16,-66 78-16,66-78 16,-75 116-16,75-116 15,-75 145-15,75-145 16,-41 148-16,41-148 0,0 135 15,0-135-15,25 112 16,-25-112-16,66 69 16,-66-69-16,74 38 15,-74-38-15</inkml:trace>
  <inkml:trace contextRef="#ctx0" brushRef="#br0" timeOffset="23009.8483">10636 9917 0,'0'0'16,"0"0"-16,-49 51 15,49-51-15,0 0 0,-42 65 16,42-65-16,-33 84 16,33-84-16,25 79 15,-25-79-15,66 51 0,-66-51 16,99 38-16,-99-38 16,0 0-16,108-20 15,-108 20-15,66-59 0,-66 59 16,33-93-16,-33 93 15,-8-103-15,8 103 16,-50-93-16,50 93 16,-66-78-16,66 78 0,0 0 15,-91-61-15,91 61 16,0 0-16,-58-47 16,58 47-16</inkml:trace>
  <inkml:trace contextRef="#ctx0" brushRef="#br0" timeOffset="23324.8153">11099 9490 0,'0'0'0,"0"0"0,0 0 16,58 36-16,-58-36 15,75 61-15,-75-61 16,91 88-16,-91-88 0,0 0 16,99 112-16,-99-112 0,74 121 15,-74-121-15,33 125 16,-33-125-16,0 117 16,0-117-16,-33 102 0,33-102 15,0 0-15,0 0 16,0 0-16,0 0 15,-41 84-15,41-84 16,-25 37-16,25-37 0,0 0 16</inkml:trace>
  <inkml:trace contextRef="#ctx0" brushRef="#br0" timeOffset="23480.3186">11967 9987 0,'42'4'0,"-42"-4"15,107 0-15,-107 0 16</inkml:trace>
  <inkml:trace contextRef="#ctx0" brushRef="#br0" timeOffset="23715.0004">12720 9647 0,'8'43'0,"-8"-43"0,17 106 15,-17-106-15,33 158 16,-33-158-16,41 191 16,-41-191-16,33 181 0</inkml:trace>
  <inkml:trace contextRef="#ctx0" brushRef="#br0" timeOffset="24281.2458">10363 11113 0,'0'0'0,"0"0"16,0 0-16,0 0 15,0 0-15,0 0 0,33 23 16</inkml:trace>
  <inkml:trace contextRef="#ctx0" brushRef="#br0" timeOffset="24447.0803">10463 11801 0,'0'0'15,"0"0"-15,0 0 16,24 52-16,-24-52 16</inkml:trace>
  <inkml:trace contextRef="#ctx0" brushRef="#br0" timeOffset="24596.6302">10752 12359 0,'0'0'0,"0"0"15,0 0-15</inkml:trace>
  <inkml:trace contextRef="#ctx0" brushRef="#br0" timeOffset="32514.6209">18162 5619 0,'0'0'0,"0"0"15,0 0-15,0 0 16,0 0-16,0 0 16,0 0-16,0 0 0,0 0 15,0 0-15,0 0 16,0 0-16,0 0 0,0 0 15,0 0-15,0 0 16,0 0-16,0 0 0,0 0 16,0 0-16,0 0 15,0 0-15,0 0 16,15 32-16,-15-32 16,0 0-16,9 33 0,-9-33 15,0 0-15,0 0 16,9 47-16,-9-47 15,0 0-15,0 0 0,7 51 16,-7-51-16,0 0 16,0 0-16,9 69 15,-9-69-15,0 0 0,0 0 16,8 84-16,-8-84 16,0 0-16,0 0 15,0 89-15,0-89 16,0 0-16,9 83 0,-9-83 15,0 0-15,0 70 16,0-70-16,0 0 16,0 70-16,0-70 0,0 0 15,0 74-15,0-74 16,0 0-16,0 70 16,0-70-16,0 0 15,0 70-15,0-70 0,0 0 16,-9 74-16,9-74 15,0 0-15,0 75 16,0-75-16,0 0 0,0 69 16,0-69-16,0 0 15,-8 75-15,8-75 16,0 0-16,0 74 16,0-74-16,0 0 0,0 0 15,0 84-15,0-84 16,0 0-16,-9 88 15,9-88-15,0 0 0,0 84 16,0-84-16,0 0 16,-7 79-16,7-79 15,0 0-15,0 79 0,0-79 16,0 0-16,-9 80 16,9-80-16,0 0 15,0 78-15,0-78 0,0 0 16,-9 79-16,9-79 15,0 0-15,0 79 16,0-79-16,0 0 0,-7 84 16,7-84-16,0 0 15,0 83-15,0-83 16,0 0-16,-8 85 16,8-85-16,0 0 0,0 89 15,0-89-15,0 0 16,-9 92-16,9-92 15,0 0-15,0 98 0,0-98 16,0 0-16,0 98 16,0-98-16,0 0 15,0 103-15,0-103 16,0 0-16,0 97 0,0-97 16,0 0-16,-8 103 15,8-103-15,0 0 16,0 101-16,0-101 15,0 102-15,0-102 16,0 0-16,0 103 0,0-103 16,0 0-16,-8 97 15,8-97-15,0 103 16,0-103-16,0 89 0,0-89 16,0 88-16,0-88 15,0 0-15,0 79 16,0-79-16,0 93 0,0-93 15,0 84-15,0-84 16,0 84-16,0-84 16,0 0-16,0 88 15,0-88-15,0 0 0,0 98 16,0-98-16,0 0 0,0 111 16,0-111-16,0 103 15,0-103-15,0 97 16,0-97-16,0 0 0,0 98 15,0-98-15,8 98 16,-8-98-16,0 97 16,0-97-16,8 98 0,-8-98 15,0 89-15,0-89 16,0 92-16,0-92 16,0 89-16,0-89 15,9 88-15,-9-88 0,8 98 16,-8-98-16,7 98 15,-7-98-15,9 103 16,-9-103-16,0 97 16,0-97-16,0 103 0,0-103 15,9 101-15,-9-101 16,0 103-16,0-103 16,7 107-16,-7-107 0,9 102 15,-9-102-15,0 102 16,0-102-16,8 108 15,-8-108-15,9 101 16,-9-101-16,8 108 0,-8-108 16,8 107-16,-8-107 15,9 111-15,-9-111 16,0 107-16,0-107 16,0 103-16,0-103 0,0 102 15,0-102-15,0 107 16,0-107-16,0 103 15,0-103-15,0 97 16,0-97-16,0 103 0,0-103 16,0 92-16,0-92 15,0 89-15,0-89 16,0 93-16,0-93 16,0 93-16,0-93 0,0 97 15,0-97-15,0 98 16,0-98-16,0 98 15,0-98-15,0 93 0,0-93 16,0 89-16,0-89 16,8 93-16,-8-93 15,0 93-15,0-93 16,0 0-16,0 89 0,0-89 16,8 102-16,-8-102 15,0 0-15,8 92 16,-8-92-16,0 0 15,0 0-15,9 89 0,-9-89 16,0 0-16,0 0 16,0 0-16,0 0 0,0 0 15,0 0-15,0 60 16,0-60-16,0 0 16,0 0-16,0 0 0,0 0 15,0 0-15,-58-23 0,58 23 16,0 0-16,-51-74 15,51 74-15,0 0 0,0 0 16,0 0-16,0 0 16,0 0-16,0 0 15,0 0-15,-40-79 0,40 79 16,0 0-16,-25-38 16,25 38-16,0 0 15,0 0-15,58 93 16,-58-93-16,49 89 0,-49-89 15,50 102-15,-50-102 16,41 88-16,-41-88 16,0 0-16,42 70 0,-42-70 15,0 0-15,0 0 16,0 0-16,0 0 16,33 65-16,-33-65 0,0 0 15,33 24-15,-33-24 16,33-28-16,-33 28 15,25-70-15,-25 70 0,33-98 16,-33 98-16,0 0 16,33-97-16,-33 97 15,0 0-15,0 0 16,33-84-16,-33 84 0,0 0 16,41-61-16,-41 61 15</inkml:trace>
  <inkml:trace contextRef="#ctx0" brushRef="#br0" timeOffset="33481.1031">17897 5656 0,'0'0'0,"0"0"16,0 0-16,0 0 15,0 0-15,50-42 0,-50 42 16,49-64-16,-49 64 15,0 0-15,58-89 16,-58 89-16,0 0 16,0 0-16,0 0 0,0 0 15,41-84-15,-41 84 16,0 0-16,0 0 16,58-43-16,-58 43 0,0 0 15,49 5-15,-49-5 16,0 0-16,51 70 15,-51-70-15,0 0 16,49 90-16,-49-90 0,0 0 16,58 87-16,-58-87 15,0 0-15,0 0 16</inkml:trace>
  <inkml:trace contextRef="#ctx0" brushRef="#br0" timeOffset="35552.8227">13448 9717 0,'0'0'15,"0"0"-15,0 0 0,0 0 16,24 14-16,-24-14 15,66 5-15,-66-5 0,75 0 16,-75 0-16,91 0 16,-91 0-16,91 0 15,-91 0-15,116 0 16,-116 0-16,99-5 16,-99 5-16,107-5 15,-107 5-15,116-4 0,-116 4 16,124-9-16,-124 9 15,124-10-15,-124 10 0,124-4 16,-124 4-16,116-5 16,-116 5-16,124 0 15,-124 0-15,124 0 16,-124 0-16,124 5 16,-124-5-16,133 0 0,-133 0 15,133 0-15,-133 0 16,140-5-16,-140 5 15,141 0-15,-141 0 0,132-4 16,-132 4-16,132 0 16,-132 0-16,149 0 15,-149 0-15,132 0 16,-132 0-16,149 0 0,-149 0 16,149 0-16,-149 0 15,165-5-15,-165 5 16,158 0-16,-158 0 0,164 0 15,-164 0-15,158 0 16,-158 0-16,165 0 16,-165 0-16,166-5 15,-166 5-15,173 0 0,-173 0 16,166 0-16,-166 0 16,182 0-16,-182 0 15,173 0-15,-173 0 16,166-5-16,-166 5 15,173 0-15,-173 0 0,166-4 16,-166 4-16,182 0 16,-182 0-16,165 0 15,-165 0-15,182 0 16,-182 0-16,182 0 0,-182 0 16,165 0-16,-165 0 15,174 0-15,-174 0 16,165 0-16,-165 0 0,183 0 15,-183 0-15,182 0 16,-182 0-16,190 4 16,-190-4-16,190 10 15,-190-10-15,191 14 16,-191-14-16,198 9 16,-198-9-16,190 14 0,-190-14 15,190 9-15,-190-9 16,199 5-16,-199-5 15,190 14-15,-190-14 0,198 14 16,-198-14-16,199 14 16,-199-14-16,190 13 15,-190-13-15,190 15 16,-190-15-16,190 9 0,-190-9 16,157 9-16,-157-9 15,158 15-15,-158-15 16,124 8-16,-124-8 0,0 0 15,99 5 1,-99-5-16,0 0 0,0 0 16,0 0-16,0 0 15,82 0-15,-82 0 0,17-28 16,-17 28-16,-25-42 16,25 42-16,-82-51 15,82 51-15,-83-51 0,83 51 16,0 0-16,-83-51 15,83 51-15,0 0 16,0 0-16,0 0 0,0 0 16,0 0-16,0 0 0,-66-23 15,66 23-15,0 0 0,0 0 16,66 18-16,-66-18 16,99 41-16,-99-41 15,108 48-15,-108-48 16,0 0-16,0 0 0,107 51 15,-107-51-15,0 0 16,67 51-16,-67-51 16,0 0-16,24 50 0,-24-50 15,0 0-15,-16 57 16,16-57-16,0 0 16,-50 60-16,50-60 15,0 0-15,-66 60 0,66-60 16,0 0-16,-91 52 15,91-52-15</inkml:trace>
  <inkml:trace contextRef="#ctx0" brushRef="#br0" timeOffset="36441.6786">13720 9387 0,'0'0'0,"0"0"16,0 0-16,-41 28 15,41-28-15,-66 42 16,66-42-16,-75 60 0,75-60 16,-99 65-16,99-65 15,-82 75-15,82-75 16,0 0-16,0 0 0,-75 74 15,75-74-15,0 0 16,-33 70-16,33-70 16,0 0-16,17 51 0,-17-51 15,66 38-15,-66-38 16,107 13-16,-107-13 16,0 0-16,0 0 15,108 5-15,-108-5 0,0 0 16,0 0-16,0 0 15,82 18-15,-82-18 16,33 28-16</inkml:trace>
  <inkml:trace contextRef="#ctx0" brushRef="#br0" timeOffset="37639.8193">23711 9890 0,'0'0'0,"0"0"0,74-48 16,-74 48-16,0 0 16,75-32-16,-75 32 0,91-19 15,-91 19-15,0 0 16,82 24-16,-82-24 15,58 65-15,-58-65 16,33 93-16,-33-93 16,33 92-16,-33-92 0,50 94 15,-50-94-15,74 56 16,-74-56-16,0 0 16,75 14-16</inkml:trace>
  <inkml:trace contextRef="#ctx0" brushRef="#br0" timeOffset="37859.8663">24306 9699 0,'0'0'16,"0"0"-16,-50 69 0,50-69 15,-74 79-15,74-79 16,-83 107-16,83-107 16,-107 131-16,107-131 15,-116 116-15,116-116 0,0 0 16</inkml:trace>
  <inkml:trace contextRef="#ctx0" brushRef="#br0" timeOffset="38847.7121">18377 4856 0,'0'0'0,"0"0"16,0 0-16,0 0 0,0 0 15,16 51-15,-16-51 16,0 0-16,17 70 16,-17-70-16,0 0 0,49 74 15,-49-74-15,66 37 16,-66-37-16,67-5 16,-67 5-16,57-37 15,-57 37-15,67-69 0,-67 69 16,0 0-16,57-75 15,-57 75-15,0 0 16,0 0-16,0 0 0,0 0 16,42-74-16,-42 74 15,0 0-15,33-19 16,-33 19-16,25 51 16,-25-51-16,0 107 0,0-107 15,-17 140-15,17-140 16,-33 139-16,33-139 15,0 0-15,-50 117 0,50-117 16,0 0-16,0 0 16,0 0-16,0 0 15,-57 69-15,57-69 0,-42 5 16,42-5-16,-8-65 16,8 65-16,33-116 15,-33 116-15,83-145 16,-83 145-16,107-158 0,-107 158 15,108-130-15,-108 130 16,0 0-16,0 0 16,91-107-16,-91 107 15,0 0-15</inkml:trace>
  <inkml:trace contextRef="#ctx0" brushRef="#br1" timeOffset="47392.4068">17409 12908 0,'0'0'0,"0"0"16,0 0-16,0 0 0,0 0 15,0 0-15,0 0 16,-33-27-16,33 27 16,0 0-16,0 0 0,-50-19 15,50 19-15,0 0 16,0 0-16,-49-5 15,49 5-15,0 0 0,0 0 16,-25 19-16,25-19 16,0 0-16,17 28 15,-17-28-15,0 0 0,41 27 16,-41-27-16,0 0 16,74 19-16,-74-19 15,0 0-15,66-19 16,-66 19-16,0 0 0,34-37 15,-34 37-15,0 0 16,0-64-16,0 64 16,0 0-16,-42-51 0,42 51 15,0 0-15,-58-33 16,58 33-16,0 0 16,0 0-16,0 0 15,-58 4-15,58-4 0,0 0 16,-24 32-16,24-32 15,0 0-15,8 57 16,-8-57-16,0 0 0,0 0 16,41 51-16,-41-51 15,0 0-15,0 0 16,0 0-16,75 28 16,-75-28-16,0 0 0,0 0 15,49-10-15,-49 10 16,0 0-16,17-42 15,-17 42-15,0 0 0,-42-51 16,42 51-16,0 0 16,-66-18-16,66 18 15,0 0-15,0 0 0,-74 14 16,74-14-16,0 0 16,-50 46-16,50-46 15,0 0-15,0 65 0,0-65 16,0 0-16,42 65 15,-42-65-15,0 0 16,82 52-16,-82-52 0,0 0 16,83 14-1,-83-14-15,0 0 0,74-28 16,-74 28-16,0 0 16,34-56-16,-34 56 15,0 0-15,-9-75 0,9 75 16,0 0-16,-41-69 15,41 69-15,0 0 16,-75-43-16,75 43 16,0 0-16,-66-3 0,66 3 15,0 0-15,0 0 16,0 0-16,-49 32 16,49-32-16,0 0 0,0 55 15,0-55-15,0 0 16,41 61-16,-41-61 15,0 0-15,66 42 0,-66-42 16,0 0-16,75 4 16,-75-4-16,0 0 15,0 0-15,0 0 0,49-23 16,-49 23-16,0 0 16,9-56-16,-9 56 15,0 0-15,-42-46 16,42 46-16,0 0 0,-83-37 15,83 37-15,0 0 16,-74-4-16,74 4 16,0 0-16,-50 23 15,50-23-15,0 0 0,-8 55 16,8-55-16,42 70 16,-42-70-16,0 0 15,74 56-15,-74-56 16,0 0-16,91 42 0,-91-42 15,0 0-15,74 0 16,-74 0-16,0 0 16,50-48-16,-50 48 0,0 0 15,16-55-15,-16 55 16,0 0-16,-24-60 16,24 60-16,0 0 15,-75-42-15,75 42 0,0 0 16,-91-5-16,91 5 15,0 0-15,0 0 16,-66 33-16,66-33 0,0 0 16,0 0-16,-25 51 15,25-51-15,0 0 16,17 65-16,-17-65 16,0 0-16,49 33 0,-49-33 15,0 0-15,0 0 16,75-5-16,-75 5 15,0 0-15,50-47 0,-50 47 16,16-69-16,-16 69 16,0 0-16,-41-61 15,41 61-15,0 0 0,0 0 16,-66-32-16,66 32 16,0 0-16,-50 0 15</inkml:trace>
  <inkml:trace contextRef="#ctx0" brushRef="#br1" timeOffset="53180.4651">18219 10485 0,'0'0'0,"0"0"16,0 0-16,0 0 16,0 0-16,0 0 0,0 0 15,0 0-15,-49 18 16,49-18-16,0 0 15,-33 37-15,33-37 0,-25 56 16,25-56-16,33 66 16,-33-66-16,57 46 15,-57-46-15,0 0 16,0 0-16,0 0 0,75 18 16,-75-18-16,0 0 15,66-13-15,-66 13 16,0 0-16,0 0 0,34-33 15,-34 33-15,0 0 16,0-51-16,0 51 0,-42-51 16,42 51-16,0 0 15,-66-38-15,66 38 16,0 0-16,-83-9 0,83 9 16,0 0-16,-74 33 15,74-33-15,-33 60 16,33-60-16,25 70 15,-25-70-15,73 51 0,-73-51 16,92 19-16,-92-19 16,0 0-16,74-19 15,-74 19-15,0 0 0,0 0 16,67-46-16,-67 46 16,0 0-16,33-66 15,-33 66-15,-33-69 16,33 69-16,-67-51 0,67 51 15,-82-19-15,82 19 16,0 0-16,-84 14 0,84-14 16,0 0-16,-48 42 15,48-42-15,-25 64 16,25-64-16,0 0 0,41 61 16,-41-61-16,0 0 15,66 38-15,-66-38 16,83 0-16,-83 0 15,0 0-15,0 0 0,0 0 16,0 0-16,58-38 16,-58 38-16,16-70 15,-16 70-15,-33-60 16,33 60-16,-74-32 0,74 32 16,0 0-16,0 0 15,-91 4-15,91-4 16,0 0-16,0 0 0,-66 42 15,66-42-15,-9 55 16,9-55-16,0 0 16,42 57-16,-42-57 0,0 0 15,65 19-15,-65-19 16,0 0-16,0 0 16,0 0-16,75-15 0,-75 15 15,25-42-15,-25 42 16,0 0-16,-33-37 15,33 37-15,0 0 16,0 0-16,0 0 0,-74-14 16,74 14-16,0 0 15,0 0-15,-58 14 16,58-14-16,0 0 0,-25 28 16,25-28-16,0 0 15,0 0-15,41 18 16,-41-18-16,0 0 0,0 0 15,58-3-15,-58 3 16,0 0-16,33-38 16,-33 38-16,0 0 15,-16-42-15,16 42 0,0 0 16,0 0-16,0 0 16,-42-28-16,42 28 0,0 0 15,-33 5-15,33-5 16,0 0-16,0 0 15,0 0-15,0 0 16,0 0-16,0 0 0,0 0 16,0 0-16,0 0 15,0 0-15,0 0 16,0 0-16,9 32 0,-9-32 16,0 0-16,0 0 15,0 0-15,0 0 16,0 0-16,0 0 0,0 0 15,0 0-15,0 0 16,0 0-16,0 0 0,0 0 16,0 0-16,0 0 15,0 0-15,0 0 0,0 0 16,0 0-16,0 0 16,0 0-16,0 0 15,0 0-15,0 0 0,0 0 16,0 0-16,0 0 0,0 0 15,0 0-15,0 0 16,0 0-16,0 0 16,0 0-16,-9-51 15,9 51-15,0 0 0,0 0 16,0 0-16,0 0 16,0 0-16,0 0 0,0 0 15,0 0-15,0 0 16,0 0-16,0 0 0,0 0 15,0 0-15,0 0 16,0 0-16,0 0 0,0 0 16,0 0-16,0 0 15,0 0-15,0 0 0,0 0 16,0 0-16,0 0 16,0 0-16,0 0 15,0 0-15,0 0 0,0 0 16,0 0-16,0 0 15,0 0-15,0 0 16,0 0-16,0 0 0,0 0 16,0 0-16,0 0 15,0 0-15,0 0 0,0 0 16,0 0-16,0 0 16,0 0-16,0 0 0,0 0 15,0 0-15,0 0 16,0 0-16,0 0 15,0 0-15,0 0 0,0 0 16,0 0-16,0 0 16,0 0-16,0 0 0,0 0 15,0 0-15,0 0 0,0 0 16,0 0-16,0 0 16,0 0-16,0 0 15,0 0-15,0 0 16,0 0-16,0 0 0,0 0 15,0 0-15,0 0 0,0 0 16,0 0-16,0 0 16,0 0-16,0 0 15,0 0-15,0 0 0,0 0 16,0 0-16,0 0 16,0 0-16,0 0 0,0 0 15,0 0-15,0 0 16,0 0-16,0 0 15,0 0-15,0 0 0,0 0 16,0 0-16,0 0 16,0 0-16,0 0 0,0 0 15,0 0-15,0 0 16,0 0-16,0 0 0,0 0 16,0 0-16,0 0 0,0 0 15,0 0-15,0 0 16,0 0-16,0 0 15,0 0-15,0 0 0,0 0 16,0 0-16,0 0 16,0 0-16,0 0 0,0 0 15,0 0-15,0 0 16,0 0-16,0 0 0,0 0 16,0 0-16,0 0 15,0 0-15,0 0 0,0 0 16,0 0-16,0 0 15,0 0-15,0 0 16,0 0-16,0 0 0,0 0 16,0 0-16,0 0 0,0 0 15,0 0-15,0 0 16,0 0-16,0 0 16,0 0-16,0 0 0,0 0 15,0 0-15,0 0 16,0 0-16,0 0 0,0 0 15,0 0-15,0 0 16,0 0-16,0 0 0,0 0 16,0 0-16,0 0 15,0 0-15,0 0 0,0 0 16,0 0-16,0 0 16,0 0-16,0 0 0,0 0 15,0 0-15,0 0 16,0 0-16,0 0 0,0 0 15,0 0-15,0 0 16,0 0-16,0 0 0,0 0 16,0 0-16,0 0 15,0 0-15,0 0 0,0 0 16,0 0-16,0 0 16,0 0-16,0 0 15,0 0-15,0 0 0,0 0 16,49 0-16,-49 0 0,0 0 15,0 0-15</inkml:trace>
  <inkml:trace contextRef="#ctx0" brushRef="#br1" timeOffset="54823.6193">18914 8065 0,'0'0'0,"0"0"0,0 0 16,0 0-16,0 0 15,0 0-15,0 0 0,-25 38 16,25-38-16,0 0 16,-16 55-16,16-55 15,0 0-15,0 80 16,0-80-16,0 0 0,33 75 16,-33-75-16,0 0 15,58 37-15,-58-37 0,0 0 16,0 0-16,66-5 15,-66 5-15,0 0 16,58-37-16,-58 37 16,0 0-16,24-61 0,-24 61 15,0 0-15,-24-60 16,24 60-16,0 0 16,-66-42-16,66 42 0,0 0 15,-75 4-15,75-4 16,0 0-16,-74 43 15,74-43-15,0 0 16,-33 60-16,33-60 0,24 61 16,-24-61-16,0 0 15,67 32-15,-67-32 16,0 0-16,74-9 16,-74 9-16,0 0 0,66-51 15,-66 51-15,0 0 16,17-70-16,-17 70 15,0 0-15,-25-61 0,25 61 16,0 0-16,-66-23 16,66 23-16,0 0 15,0 0-15,-75 14 0,75-14 16,0 0-16,0 0 16,-41 51-16,41-51 15,0 0-15,33 51 0,-33-51 16,58 28-16,-58-28 15,0 0-15,83-18 16,-83 18-16,0 0 0,0 0 16,33-51-16,-33 51 15,-9-61-15,9 61 16,-49-28-16,49 28 16,0 0-16,-75 5 0,75-5 15,0 0-15,-58 36 16,58-36-16,0 0 15,-16 57-15,16-57 16,0 0-16,50 37 0,-50-37 16,0 0-16,74 5 15,-74-5-15,0 0 16,0 0-16,83-38 0,-83 38 16,0 0-16,41-70 15,-41 70-15,0 0 16,-17-50-16,17 50 0,0 0 15,0 0-15,0 0 16,-49-52-16</inkml:trace>
  <inkml:trace contextRef="#ctx0" brushRef="#br1" timeOffset="56157.6351">19790 5699 0,'0'0'0,"0"0"16,0 0-16,0 0 16,0 0-16,-49 18 15,49-18-15,0 0 0,-50 33 16,50-33-16,0 0 15,-33 55-15,33-55 16,8 56-16,-8-56 16,34 56-16,-34-56 0,66 28 15,-66-28-15,0 0 16,82 5-16,-82-5 16,0 0-16,66-33 0,-66 33 15,0 0-15,51-66 16,-51 66-16,-17-69 15,17 69-15,0 0 16,-42-51-16,42 51 0,-74-19 16,74 19-16,0 0 15,-75 13-15,75-13 16,0 0-16,-49 43 16,49-43-16,0 0 0,-8 65 15,8-65-15,49 46 16,-49-46-16,0 0 15,83 23-15,-83-23 0,0 0 16,74-27-16,-74 27 16,0 0-16,59-61 15,-59 61-15,0 0 16,-17-74-16,17 74 0,-50-56 16,50 56-16,-74-18 15,74 18-15,0 0 16,0 0-16,-83 18 15,83-18-15,0 0 0,-50 61 16,50-61-16,0 0 16,0 0-16,0 60 15,0-60-15,0 0 0,42 37 16,-42-37-16,0 0 16,66 5-16,-66-5 15,0 0-15,0 0 16,41-23-16,-41 23 0,0 0 15,0 0-15,0 0 16,0 0-16,0 0 16,-33-38-16,33 38 15,0 0-15,0 0 0,-33 19 16,33-19-16,0 0 16,0 0-16,0 0 15,0 0-15,25 46 0,-25-46 16,0 0-16,0 0 15,0 0-15,0 0 0,0 0 16,0 0-16,0 0 16,0 0-16,33-9 15,-33 9-15,0 0 0,0 0 16,0 0-16,0 0 16,0 0-16,-42 33 15,42-33-15,0 0 16,0 0-16</inkml:trace>
  <inkml:trace contextRef="#ctx0" brushRef="#br1" timeOffset="58348.0614">20155 5111 0,'0'0'0,"0"0"0,0 0 16,0 0-16,0 0 16,0 0-16,0 0 0,-24 52 15,24-52-15,0 0 16,-34 55-16,34-55 16,0 0-16,-33 80 0,33-80 15,-41 74-15,41-74 16,0 0-16,-33 84 15,33-84-15,-42 84 16,42-84-16,-25 74 16,25-74-16,-17 70 0,17-70 15,0 0-15,-16 79 16,16-79-16,-17 84 0,17-84 16,-16 88-16,16-88 15,0 0-15,-25 98 16,25-98-16,-17 98 15,17-98-15,-16 97 16,16-97-16,-25 89 0,25-89 16,-25 93-16,25-93 15,-25 89-15,25-89 16,-16 78-16,16-78 0,-25 93 16,25-93-16,-17 98 15,17-98-15,-24 93 16,24-93-16,-25 93 0,25-93 15,-25 93-15,25-93 16,-33 98-16,33-98 16,-25 102-16,25-102 15,-25 102-15,25-102 0,-24 102 16,24-102-16,-25 103 16,25-103-16,-33 111 15,33-111-15,-25 103 16,25-103-16,-33 103 15,33-103-15,-42 111 0,42-111 16,-24 102-16,24-102 16,-33 103-16,33-103 15,-42 106-15,42-106 0,-33 108 16,33-108-16,-33 107 16,33-107-16,-41 102 15,41-102-15,-33 107 0,33-107 16,-33 98-16,33-98 15,-50 102-15,50-102 16,-33 93-16,33-93 16,-41 103-16,41-103 0,-42 97 15,42-97-15,-41 103 16,41-103-16,-41 106 16,41-106-16,-42 107 15,42-107-15,-41 103 0,41-103 16,-42 107-16,42-107 15,-41 103-15,41-103 16,-41 106-16,41-106 0,-50 102 16,50-102-16,-49 112 15,49-112-15,-50 106 16,50-106-16,-58 108 16,58-108-16,-50 112 0,50-112 15,-49 111-15,49-111 16,-58 107-16,58-107 15,-50 111-15,50-111 0,-49 113 16,49-113-16,-66 116 16,66-116-16,-67 126 15,67-126-15,-57 121 16,57-121-16,-58 120 0,58-120 16,-58 122-16,58-122 15,-75 130-15,75-130 16,-57 130-16,57-130 15,-67 130-15,67-130 0,-57 144 16,57-144-16,-58 135 16,58-135-16,-67 149 15,67-149-15,-57 149 16,57-149-16,-58 154 16,58-154-16,-58 144 0,58-144 15,-50 149-15,50-149 16,-66 148-16,66-148 15,-66 154-15,66-154 0,-58 149 16,58-149-16,-67 158 16,67-158-16,-82 163 15,82-163-15,-66 168 16,66-168-16,-66 167 16,66-167-16,-66 158 15,66-158-15,-75 162 0,75-162 16,-74 159-16,74-159 15,-66 163-15,66-163 16,-66 163-16,66-163 16,-66 153-16,66-153 0,-67 159 15,67-159-15,-58 143 16,58-143-16,-49 145 16,49-145-16,-41 121 15,41-121-15,-34 97 16,34-97-16,0 0 0,0 0 15,0 0-15,0 0 0,0 0 16,0 0-16,-33 65 16,33-65-16,0 0 15,-33 10-15,33-10 16,0 0-16,-41-56 0,41 56 16,0 0-16,-41-84 15,41 84-15,0 0 16,-33-84-16,33 84 15,0 0-15,0 0 0,0 0 16,0 0-16,0 0 16,0 0-16,-17-65 15,17 65-15,0 0 0,0 0 16,-17 65-16,17-65 16,0 94-16,0-94 15,0 0-15,9 106 0,-9-106 16,0 0-16,16 103 15,-16-103-15,0 0 16,17 92-16,-17-92 16,0 0-16,0 0 0,33 71 15,-33-71-15,0 0 16,58 37-16,-58-37 16,66-14-16,-66 14 0,83-51 15,-83 51-15,82-84 16,-82 84-16,108-108 15,-108 108-15,91-115 16,-91 115-16,82-121 16,-82 121-16,58-112 0,-58 112 15</inkml:trace>
  <inkml:trace contextRef="#ctx0" brushRef="#br1" timeOffset="59169.3295">19600 5139 0,'0'0'16,"0"0"-16,25-56 15,-25 56-15,41-60 16,-41 60-16,58-70 16,-58 70-16,91-93 0,-91 93 15,108-103-15,-108 103 16,0 0-16,0 0 15,0 0-15,117-78 16,-117 78-16,0 0 0,0 0 16,66-28-16,-66 28 15,33 32-15,-33-32 16,16 108-16,-16-108 0,25 166 16,-25-166-16,75 196 15,-75-196-15,107 191 16,-107-191-16,116 135 15</inkml:trace>
  <inkml:trace contextRef="#ctx0" brushRef="#br0" timeOffset="94045.5448">3292 14281 0,'0'0'0,"0"0"15,0 69-15,0-69 16,8 98-16,-8-98 16,17 135-16,-17-135 0,24 167 15,-24-167-15,25 173 16,-25-173-16,25 167 16,-25-167-16,17 140 15,-17-140-15,0 0 0,8 69 16,-8-69-16,0 0 15</inkml:trace>
  <inkml:trace contextRef="#ctx0" brushRef="#br0" timeOffset="94470.9198">3159 14044 0,'0'0'0,"0"0"16,0 0-16,0 0 16,34-28-16,-34 28 15,90-23-15,-90 23 0,133 0 16,-133 0-16,165 51 16,-165-51-16,174 97 15,-174-97-15,140 135 16,-140-135-16,124 172 15,-124-172-15,91 182 16,-91-182-16,50 172 0,-50-172 16,0 153-16,0-153 15,-50 117-15,50-117 16,-91 78-16,91-78 0,-115 52 16,115-52-16,-133 28 15,133-28-15,-140 9 16,140-9-16,-116-5 15,116 5-15,0 0 0,-91-13 16,91 13-16,-33-38 16,33 38-16,50-51 15</inkml:trace>
  <inkml:trace contextRef="#ctx0" brushRef="#br0" timeOffset="94727.2507">4399 14253 0,'0'0'0,"0"0"15,0 0-15,0 0 16,0 0-16,0 0 0,26 19 16,-26-19-16,0 0 15,33 37-15</inkml:trace>
  <inkml:trace contextRef="#ctx0" brushRef="#br0" timeOffset="94928.5013">4482 15113 0,'0'0'0,"0"0"16,0 0-16,0 0 15,0 0-15,0 0 16,0 0-16,0 0 0,0 0 15,0 0-15</inkml:trace>
  <inkml:trace contextRef="#ctx0" brushRef="#br0" timeOffset="95972.6558">5839 13747 0,'-41'0'0,"41"0"16,-107 0-16,107 0 15,-166 8-15,166-8 16,-174 33-16,174-33 0,-157 33 16,157-33-16,-108 41 15,108-41-15,0 0 16,0 0-16,-74 37 16,74-37-16,0 0 0,-9 48 15,9-48-15,50 54 16,-50-54-16,116 61 15,-116-61-15,157 75 0,-157-75 16,150 70-16,-150-70 16,0 0-16,124 74 15,-124-74-15,0 0 16,49 69-16,-49-69 0,-41 66 16,41-66-16,-116 65 15,116-65-15,-150 51 16,150-51-16,-157 33 15,157-33-15,0 0 0,-124 18 16,124-18-16,0 0 16,0 0-16,0 0 15,0 0-15,0 0 0,0 0 16,0 0-16,0 0 16,-74 15-16,74-15 0,0 0 15,0 0-15,0 0 16,0 0-16,25 9 15,-25-9-15,0 0 0,91 18 16,-91-18-16,99 23 16,-99-23-16,124 28 15,-124-28-15,107 38 0,-107-38 16,0 0-16,0 0 16,84 51-16,-84-51 15,33 42-15,-33-42 16,-41 51-16,41-51 0,-101 51 15,101-51-15,-124 70 16,124-70-16,-140 88 16,140-88-16,0 0 0,-91 83 15,91-83-15,-41 94 16,41-94-16,33 93 16,-33-93-16,82 88 15,-82-88-15,133 74 0,-133-74 16,165 52-16,-165-52 15,183 22-15,-183-22 16,0 0-16,0 0 0,124 6 16,-124-6-16,0 0 15,0 0-15</inkml:trace>
  <inkml:trace contextRef="#ctx0" brushRef="#br0" timeOffset="97557.0645">8973 13844 0,'0'0'0,"0"0"0,0 0 15,0 0-15,58 5 16,-58-5-16,99 4 0,-99-4 16,149 19-16,-149-19 15,141 32-15,-141-32 16,0 0-16,0 0 0,107 46 16,-107-46-16,0 0 15,58 51-15,-58-51 16,-25 61-16,25-61 15,-82 75-15,82-75 0,-100 70 16,100-70-16,0 0 16,-82 79-16,82-79 15,-58 87-15,58-87 16,0 89-16,0-89 0,58 88 16,-58-88-16,82 66 15,-82-66-15,108 42 16,-108-42-16,0 0 0,0 0 15,107 14-15,-107-14 16,0 0-16,0 0 16,0 0-16,0 0 0,0 0 15,0 0-15,75-10 16,-75 10-16,0 0 16,0 0-16,0 0 15,0 0-15,0 0 0,0 0 16,0 0-16,0 0 15,-99 10-15,99-10 0,0 0 16,-83 27-16,83-27 16,0 0-16,-25 51 15,25-51-15,25 61 16,-25-61-16,99 79 0,-99-79 16,124 75-16,-124-75 15,132 83-15,-132-83 16,133 89-16,-133-89 15,74 93-15,-74-93 0,33 111 16,-33-111-16,-16 112 16,16-112-16,-66 102 15,66-102-15,-116 84 16,116-84-16,-149 51 0,149-51 16,-165 14-16,165-14 15,-166-14-15,166 14 16,-132-37-16,132 37 15,0 0-15,0 0 16</inkml:trace>
  <inkml:trace contextRef="#ctx0" brushRef="#br0" timeOffset="110051.9542">5930 14402 0,'0'0'0,"0"0"16,75 5-16,-75-5 15,0 0-15,74 9 0,-74-9 16,91 32-16,-91-32 16,0 0-16,91 42 15,-91-42-15,58 70 0,-58-70 16,50 98-16,-50-98 16,41 125-16,-41-125 15,33 126-15,-33-126 16,0 0-16,41 116 0,-41-116 15</inkml:trace>
  <inkml:trace contextRef="#ctx0" brushRef="#br0" timeOffset="110352.9895">6509 14472 0,'0'0'0,"0"0"16,-66 60-16,66-60 15,-66 79-15,66-79 16,-83 107-16,83-107 15,-74 112-15,74-112 16,0 0-16,0 0 0,-75 93 16,75-93-16,-24 65 15</inkml:trace>
  <inkml:trace contextRef="#ctx0" brushRef="#br0" timeOffset="110719.7737">7038 13788 0,'0'0'0,"0"0"0,9 93 15,-9-93-15,8 126 16,-8-126-16,25 172 16,-25-172-16,16 209 0,-16-209 15,25 223-15,-25-223 16,8 242-16,-8-242 15,9 237-15,-9-237 16,0 209-16,0-209 16,0 0-16,8 159 0</inkml:trace>
  <inkml:trace contextRef="#ctx0" brushRef="#br0" timeOffset="111170.8325">7444 14499 0,'0'0'0,"0"0"16,0 0-16,0 0 15,49-13-15,-49 13 0,75-5 16,-75 5-16,91 9 15,-91-9-15,0 0 16,99 47-16,-99-47 16,66 70-16,-66-70 0,33 97 15,-33-97-15,25 107 16,-25-107-16,16 112 16,-16-112-16,0 0 0,25 84 15,-25-84-15,0 0 16,41 69-16,-41-69 15</inkml:trace>
  <inkml:trace contextRef="#ctx0" brushRef="#br0" timeOffset="111463.5609">7989 14490 0,'0'0'0,"-25"14"16,-24 32-16,49-46 16,-83 75-16,83-75 15,-91 84-15,91-84 0,-91 89 16,91-89-16,0 0 15,0 0-15,-66 74 16,66-74-16,0 0 0,-16 41 16,16-41-16</inkml:trace>
  <inkml:trace contextRef="#ctx0" brushRef="#br0" timeOffset="111822.1497">8593 14388 0,'0'0'0,"0"0"15,0 0-15,0 0 16,-41 42-16,41-42 15,-58 56-15,58-56 0,-66 74 16,66-74-16,-75 88 16,75-88-16,0 0 15,-66 99-15,66-99 0,0 0 16,-25 92-16,25-92 16,33 84-16,-33-84 15,91 56-15,-91-56 0,108 19 16,-108-19-16,115-5 15,-115 5-15,0 0 16,0 0-16,91-33 16</inkml:trace>
  <inkml:trace contextRef="#ctx0" brushRef="#br0" timeOffset="112055.6182">8254 14634 0,'0'0'0,"0"0"16,0 0-16,58 10 0,-58-10 16,91 0-16,-91 0 15,107-10-15,-107 10 16,108-18-16,-108 18 0,0 0 15,107-23-15</inkml:trace>
  <inkml:trace contextRef="#ctx0" brushRef="#br0" timeOffset="112327.1981">8833 14183 0,'0'0'0,"0"0"15,0 93-15,0-93 16,8 103-16,-8-103 16,16 125-16,-16-125 15,9 144-15,-9-144 0,8 131 16,-8-131-16,0 0 15,0 0-15,0 111 16,0-111-16,8 57 0,-8-57 16</inkml:trace>
  <inkml:trace contextRef="#ctx0" brushRef="#br0" timeOffset="112590.8137">8998 14281 0,'0'0'16,"0"0"-16,8 102 16,-8-102-16,0 121 15,0-121-15,9 144 0,-9-144 16,0 150-16,0-150 15,0 129-15,0-129 16,0 0-16,0 0 16,16 84-16</inkml:trace>
  <inkml:trace contextRef="#ctx0" brushRef="#br0" timeOffset="113038.7755">8609 14188 0,'0'0'0,"0"0"16,0 0-16,0 0 16,91 10-16,-91-10 15,108 23-15,-108-23 16,124 55-16,-124-55 0,132 65 15,-132-65-15,0 0 16,75 66-16,-75-66 16,0 0-16,24 60 0,-24-60 15,-41 47-15,41-47 16,0 0-16,-83 36 16,83-36-16,0 0 15,0 0-15,0 0 16,0 0-16,-91 23 0,91-23 15,-57 43-15,57-43 16,24 65-16,-24-65 16,91 84-16,-91-84 0,116 111 15,-116-111-15,141 117 16,-141-117-16,99 111 16,-99-111-16,66 94 15,-66-94-15,0 0 0,0 0 16,0 0-16</inkml:trace>
  <inkml:trace contextRef="#ctx0" brushRef="#br0" timeOffset="115162.6945">3614 15960 0,'0'0'0,"0"0"16,0 0-16,0 0 15,0 46-15,0-46 0,25 93 16,-25-93-16,33 154 16,-33-154-16,50 191 15,-50-191-15,58 214 16,-58-214-16,41 214 0,-41-214 16,25 186-16,-25-186 15,0 0-15,33 112 16</inkml:trace>
  <inkml:trace contextRef="#ctx0" brushRef="#br0" timeOffset="115701.5671">3532 15908 0,'0'0'0,"0"0"15,0 0-15,33-13 16,-33 13-16,99-19 16,-99 19-16,149-4 0,-149 4 15,148 23-15,-148-23 16,133 56-16,-133-56 15,0 0-15,91 70 16,-91-70-16,25 65 16,-25-65-16,-42 69 0,42-69 15,-91 47-15,91-47 16,-116 42-16,116-42 16,-115 27-16,115-27 0,0 0 15,0 0-15,0 0 16,-75 33-16,75-33 15,-16 52-15,16-52 0,66 70 16,-66-70-16,132 87 16,-132-87-16,166 108 15,-166-108-15,157 120 16,-157-120-16,123 121 0,-123-121 16,75 117-16,-75-117 15,33 108-15,-33-108 16,0 0-16,0 0 15,17 83-15,-17-83 0,16 23 16,-16-23-16,33-37 16</inkml:trace>
  <inkml:trace contextRef="#ctx0" brushRef="#br0" timeOffset="115946.6886">4772 16127 0,'0'0'0,"0"0"0,0 0 16,0 0-16,0 0 15,0 0-15,25 38 0,-25-38 16,0 0-16,41 51 15,-41-51-15,0 0 16,41 65-16</inkml:trace>
  <inkml:trace contextRef="#ctx0" brushRef="#br0" timeOffset="116114.5848">4970 16913 0,'0'0'16,"0"0"-16,0 0 15,0 0-15,0 0 0,0 0 16,0 0-16,0 0 16,-16 52-16,16-52 15,0 0-15,25 24 0,-25-24 16</inkml:trace>
  <inkml:trace contextRef="#ctx0" brushRef="#br0" timeOffset="116954.1379">5790 15908 0,'0'0'0,"0"0"16,-75 0-16,75 0 0,0 0 15,-124 19-15,124-19 0,-140 20 16,140-20-16,0 0 15,0 0-15,-117 23 16,117-23-16,0 0 0,0 0 16,-83 36-16,83-36 15,9 47-15,-9-47 16,82 60-16,-82-60 16,134 52-16,-134-52 0,140 60 15,-140-60-15,0 0 16,116 51-16,-116-51 15,41 57-15,-41-57 0,-16 56 16,16-56-16,-91 60 16,91-60-16,-132 64 15,132-64-15,-142 52 16,142-52-16,-116 37 0,116-37 16,0 0-16,0 0 15,0 0-15,0 0 0,-107 33 16,107-33-16,0 0 15,-42 14-15,42-14 16,0 0-16,0 0 0,0 0 16,67 32-16,-67-32 15,107 9-15,-107-9 16,116 5-16,-116-5 0,0 0 16,117 18-16,-117-18 15,0 0-15,99 28 16,-99-28-16,41 52 15,-41-52-15,-8 74 0,8-74 16,-58 78-16,58-78 16,-91 99-16,91-99 15,-74 97-15,74-97 0,0 0 16,-51 108-16,51-108 16,8 102-16,-8-102 15,67 98-15,-67-98 16,133 70-16,-133-70 0,157 26 15,-157-26-15,0 0 16,173-4-16,-173 4 16</inkml:trace>
  <inkml:trace contextRef="#ctx0" brushRef="#br0" timeOffset="118051.6538">9023 16113 0,'0'0'16,"0"0"-16,49-9 15,-49 9-15,108-5 16,74 10-16,-182-5 0,182 18 16,-182-18-16,173 19 15,-173-19-15,0 0 16,0 0-16,100 29 0,-100-29 15,24 46-15,-24-46 16,-66 51-16,66-51 16,-115 71-16,115-71 15,-149 74-15,149-74 0,0 0 16,-108 74-16,108-74 16,-49 84-16,49-84 15,15 84-15,-15-84 16,76 74-16,-76-74 0,132 46 15,-132-46-15,132 15 16,-132-15-16,0 0 16,124-10-16,-124 10 0,0 0 15,0 0-15,0 0 16,0 0-16,0 0 0,0 0 16,0 0-16,0 0 15,99-18-15,-99 18 0,0 0 16,33-14-16,-33 14 15,0 0-15,0 0 16,0 0-16,0 0 0,0 0 16,-66 4-16,66-4 15,0 0-15,-49 38 16,49-38-16,0 73 16,0-73-16,74 83 0,-74-83 15,99 85-15,-99-85 16,116 97-16,-116-97 15,99 99-15,-99-99 16,51 107-16,-51-107 0,-18 102 16,18-102-16,-82 98 15,82-98-15,-141 74 16,141-74-16,-157 37 16,157-37-16,-182 0 15,182 0-15,-165-37 0,165 37 16,-108-62-16,108 62 15</inkml:trace>
  <inkml:trace contextRef="#ctx0" brushRef="#br0" timeOffset="118936.4364">6137 16319 0,'0'0'0,"0"0"16,0 0-16,0 0 16,0 0-16,0 0 15,0 56-15,0-56 0,0 87 16,0-87-16,8 108 16,-8-108-16,33 111 15,-33-111-15,58 93 0,-58-93 16,83 56-16,-83-56 15,108 10-15,-108-10 16,107-42-16,-107 42 16,0 0-16,0 0 0,0 0 15,0 0-15,83-60 16,-83 60-16,0 0 0,0 0 16,0 0-16,0 0 15,0 0-15,0 0 16,41-66-16,-41 66 0,0 0 15,0 0-15,41 84 16,-41-84-16,0 139 16,0-139-16,0 172 15,0-172-15,-8 177 0,8-177 16,-25 149-16,25-149 16,-41 116-16,41-116 15,0 0-15,-66 70 16,66-70-16,0 0 0,-58 37 15,58-37-15,-58-14 16,58 14-16,-16-69 16,16 69-16,8-103 15,-8 103-15,49-135 0,-49 135 16,83-125-16,-83 125 16,0 0-16,0 0 15,91-108-15,-91 108 0,83-73 16,-83 73-16,0 0 15,99-38-15,-99 38 16</inkml:trace>
  <inkml:trace contextRef="#ctx0" brushRef="#br0" timeOffset="119253.7643">7129 16030 0,'0'0'0,"0"0"15,9 69-15,-9-69 16,16 107-16,-16-107 15,25 164-15,-25-164 16,17 200-16,-17-200 16,8 209-16,-8-209 0,0 186 15,0-186-15,0 0 16,0 148-16</inkml:trace>
  <inkml:trace contextRef="#ctx0" brushRef="#br0" timeOffset="120054.6516">7477 16477 0,'0'0'0,"0"0"16,0 0-16,0 0 0,0 0 15,0 0-15,-9 51 16,9-51-16,-8 69 16,8-69-16,0 98 0,0-98 15,0 98-15,0-98 16,25 93-16,-25-93 15,0 0-15,50 65 16,-50-65-16,74 19 0,-74-19 16,74-25-16,-74 25 15,0 0-15,83-64 16,-83 64-16,0 0 0,0 0 16,0 0-16,50-70 15,-50 70-15,0 0 16,0 0-16,0 0 0,24-60 15,-24 60-15,0 0 16,0 0-16,-16 47 16,16-47-16,-17 129 15,17-129-15,-24 163 0,24-163 16,-34 164-16,34-164 16,0 0-16,-49 135 15,49-135-15,0 0 16,0 0-16,0 0 0,-58 98 15,58-98-15,0 0 16,-50 40-16,50-40 16,-24-40-16,24 40 15,8-94-15,-8 94 0,58-117 16,-58 117-16,99-111 16,-99 111-16,99-93 15,-99 93-15,0 0 0,108-56 16,-108 56-16,0 0 15,99-60-15</inkml:trace>
  <inkml:trace contextRef="#ctx0" brushRef="#br0" timeOffset="127003.8939">8370 16416 0,'0'0'0,"0"0"15,0 0-15,0 0 16,0 0-16,0 0 0,0 0 15,0 0-15,0 0 16,-50 38-16,50-38 16,-66 65-16,66-65 0,0 0 15,-75 93-15,75-93 16,0 0-16,-57 101 16,57-101-16,-25 108 15,25-108-15,41 92 16,-41-92-16,83 61 0,-83-61 15,0 0-15,124 24 16,-124-24-16,0 0 0,0 0 16,0 0-16,99-9 15,-99 9-15,0 0 16,66-38-16,-66 38 16,0 0-16</inkml:trace>
  <inkml:trace contextRef="#ctx0" brushRef="#br0" timeOffset="127253.2147">8436 16621 0,'0'0'15,"0"0"-15,0 0 0,0 0 16,-50 5-16,50-5 15,-83 9-15,83-9 16,-90 23-16,90-23 0,-108 28 16,108-28-16,0 0 15,0 0-15,-91 42 16,91-42-16,-25 19 16,25-19-16</inkml:trace>
  <inkml:trace contextRef="#ctx0" brushRef="#br0" timeOffset="127587.4255">8841 16322 0,'0'0'16,"0"0"-16,0 0 0,0 0 15,-17 48-15,17-48 16,-8 70-16,8-70 16,-8 98-16,8-98 0,-17 116 15,17-116-15,-16 120 16,16-120-16,0 0 15,0 0-15,-25 98 16,25-98-16,0 0 0,8 61 16,-8-61-16</inkml:trace>
  <inkml:trace contextRef="#ctx0" brushRef="#br0" timeOffset="127866.3">9114 16225 0,'0'0'0,"0"0"16,0 0-16,0 0 0,0 0 16,0 0-16,-25 56 15,25-56-15,-17 89 0,17-89 16,-24 116-16,24-116 15,-25 149-15,25-149 16,-25 139-16,25-139 16,0 0-16,0 0 15,-16 126-15,16-126 0,0 0 16,0 0-16</inkml:trace>
  <inkml:trace contextRef="#ctx0" brushRef="#br0" timeOffset="128322.5152">8593 16127 0,'0'0'15,"0"0"-15,0 0 0,0 0 16,0 0-16,83 10 15,-83-10-15,115 28 16,-115-28-16,133 41 16,-133-41-16,0 0 0,0 0 15,140 56-15,-140-56 16,0 0-16,75 60 16,-75-60-16,0 57 15,0-57-15,-75 47 0,75-47 16,0 0-16,-99 28 15,99-28-15,0 0 16,0 0-16,-99 32 0,99-32 16,-50 52-16,50-52 15,25 64-15,-25-64 16,91 88-16,-91-88 16,140 99-16,-140-99 0,141 97 15,-141-97-15,124 98 16,-124-98-16,66 97 15,-66-97-15,0 0 0,25 79 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28T16:21:46.426"/>
    </inkml:context>
    <inkml:brush xml:id="br0">
      <inkml:brushProperty name="width" value="0.05292" units="cm"/>
      <inkml:brushProperty name="height" value="0.05292" units="cm"/>
      <inkml:brushProperty name="color" value="#0085CD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9081 9093 0,'0'0'0,"0"0"16,0 0-16,74-8 16,-74 8-16,108-14 0,-108 14 15,115-32-15,-115 32 16</inkml:trace>
  <inkml:trace contextRef="#ctx0" brushRef="#br0" timeOffset="496.9563">9676 8791 0,'0'0'0,"0"0"0,50-9 16,-50 9-16,74 0 15,-74 0-15,108 9 0,-108-9 16,107 24-16,-107-24 16,0 0-16,83 46 15,-83-46-15,41 80 16,-41-80-16,-8 101 0,8-101 16,-66 126-16,66-126 15,-100 107-15,100-107 16,-124 70-16,124-70 15,-99 37-15,99-37 0,0 0 16,-99-9-16,99 9 16,0 0-16,-66-47 15,66 47-15,-17-69 0,17 69 16,33-70-16,-33 70 0,0 0 16,83-56-16,-83 56 15,99-18-15,-99 18 16,108 23-16,-108-23 0,0 0 15,91 51-15,-91-51 16,0 0-16,66 55 16,-66-55-16,0 0 0,66 48 15,-66-48-15</inkml:trace>
  <inkml:trace contextRef="#ctx0" brushRef="#br0" timeOffset="747.6509">10098 8559 0,'0'0'16,"0"0"-16,0 0 16,0 0-16,74 83 15,-74-83-15,91 112 0,-91-112 16,117 149-16,-117-149 15,107 158-15,-107-158 16,67 158-16,-67-158 16,16 149-16,-16-149 0,-41 117 15,41-117-15</inkml:trace>
  <inkml:trace contextRef="#ctx0" brushRef="#br0" timeOffset="1048.5732">8932 8619 0,'-25'20'0,"25"-20"16,-58 64-16,58-64 16,-66 121-16,66-121 0,-74 167 15,74-167-15,-42 182 16,42-182-16,-8 163 16,8-163-16,41 129 15,-41-129-15,100 76 0,-100-76 16</inkml:trace>
  <inkml:trace contextRef="#ctx0" brushRef="#br0" timeOffset="1592.7871">10197 8336 0,'0'0'0,"0"0"16,25-94-16,-25 94 15,0 0-15,49-88 0,-49 88 16,76-75-16,-76 75 15,91-51-15,-91 51 16,116-5-16,-116 5 16,90 33-16,-90-33 0,58 69 15,-58-69-15,17 94 16,-17-94-16,-33 107 16,33-107-16,-58 93 15,58-93-15,0 0 0,-74 80 16,74-80-16,0 0 15,-108 51-15,108-51 16,0 0-16,-83 23 16,83-23-16,0 0 0,-49-19 15,49 19-15,0 0 16,-9-41-16,9 41 16,0 0-16,50-46 0,-50 46 15,0 0-15,75-10 16,-75 10-16,0 0 15,82 51-15,-82-51 16,0 0-16,66 83 0,-66-83 16</inkml:trace>
  <inkml:trace contextRef="#ctx0" brushRef="#br0" timeOffset="1825.2409">11124 8713 0,'0'0'0,"0"0"15,8 134-15,-8-134 16,9 149-16,-9-149 0,0 0 15,-9 149-15,9-149 16</inkml:trace>
  <inkml:trace contextRef="#ctx0" brushRef="#br0" timeOffset="1994.068">10868 8931 0,'0'0'0,"0"0"16,91-5-16,-91 5 16,157-4-16,-157 4 15,173-14-15,-173 14 16</inkml:trace>
  <inkml:trace contextRef="#ctx0" brushRef="#br0" timeOffset="2207.7383">11777 8387 0,'9'37'0,"-9"-37"0,33 121 16,-33-121-16,41 196 15,-41-196-15,41 232 16,-41-232-16</inkml:trace>
  <inkml:trace contextRef="#ctx0" brushRef="#br0" timeOffset="4710.7216">3151 8690 0,'-41'13'15,"41"-13"-15,-91 23 16,91-23-16,-124 28 0,124-28 16,-141 33-16,141-33 15,0 0-15,-124 19 16,124-19-16,0 0 16,0 0-16,-107 18 0,107-18 15,0 0-15,0 0 16,-91 18-16,91-18 15,-50 48-15,50-48 0,0 0 16,-33 60-16,33-60 16,0 0-16,0 0 15,0 69-15,0-69 0,0 0 16,0 0-16,41 56 16,-41-56-16,67 28 15,-67-28-15,107-4 16,-107 4-16,124-9 0,-124 9 15,124 3-15,-124-3 16,0 0-16,116 38 16,-116-38-16,66 70 15,-66-70-15,0 0 0,17 92 16,-17-92-16,-42 98 16,42-98-16,-82 84 15,82-84-15,-116 61 0,116-61 16,-108 37-16,108-37 15,0 0-15,-82 23 16,82-23-16</inkml:trace>
  <inkml:trace contextRef="#ctx0" brushRef="#br0" timeOffset="5479.9459">9147 10439 0,'0'0'0,"0"0"15,107 26-15,-107-26 16,100 15-16,-100-15 0,115 10 16,-115-10-16</inkml:trace>
  <inkml:trace contextRef="#ctx0" brushRef="#br0" timeOffset="5674.532">9775 10294 0,'0'0'15,"0"0"-15,25 79 16,-25-79-16,25 98 16,-25-98-16,25 107 0,-25-107 15,0 0-15,33 79 16</inkml:trace>
  <inkml:trace contextRef="#ctx0" brushRef="#br0" timeOffset="5959.7318">9139 9987 0,'0'0'0,"0"0"16,-50 93-16,50-93 0,-50 121 16,50-121-16,-57 167 15,57-167-15,-34 191 16,34-191-16,0 158 0,0-158 15,67 112-15,-67-112 16</inkml:trace>
  <inkml:trace contextRef="#ctx0" brushRef="#br0" timeOffset="6253.6636">9990 10047 0,'25'24'15,"-25"-24"-15,58 55 0,-58-55 16,83 107-16,-83-107 15,82 135-15,-82-135 16,51 140-16,-51-140 16,0 125-16,0-125 0,0 0 15,-42 89-15,42-89 16,0 0-16</inkml:trace>
  <inkml:trace contextRef="#ctx0" brushRef="#br0" timeOffset="6710.2565">10205 9741 0,'0'0'16,"0"0"-16,66-5 15,-66 5-15,84 5 0,-84-5 16,83 32-16,-83-32 16,66 42-16,-66-42 15,25 75-15,-25-75 16,0 0-16,-9 78 0,9-78 16,-66 79-16,66-79 15,0 0-15,0 0 16,-74 61-16,74-61 0,0 0 15,-91 18-15,91-18 16,0 0-16,-67-27 16,67 27-16,-17-52 15,17 52-15,33-56 0,-33 56 16,67-27-16,-67 27 16,0 0-16,83 4 15,-83-4-15,0 0 0,91 47 16,-91-47-16,75 84 15,-75-84-15,66 74 16</inkml:trace>
  <inkml:trace contextRef="#ctx0" brushRef="#br0" timeOffset="6923.9646">11149 10099 0,'8'41'0,"-8"-41"0,25 112 16,-25-112-16,25 158 16,-25-158-16,0 0 15,8 149-15,-8-149 0,0 0 16</inkml:trace>
  <inkml:trace contextRef="#ctx0" brushRef="#br0" timeOffset="7110.687">10843 10322 0,'0'0'16,"0"0"-16,91 23 15,-91-23-15,132 23 0,-132-23 16,174 14-16,-174-14 16,182-18-16</inkml:trace>
  <inkml:trace contextRef="#ctx0" brushRef="#br0" timeOffset="7311.5016">11893 9950 0,'0'37'0,"0"-37"0,17 93 16,-17-93-16,40 159 15,-40-159-15,75 203 16,-75-203-16</inkml:trace>
  <inkml:trace contextRef="#ctx0" brushRef="#br0" timeOffset="8747.9484">2647 10085 0,'0'0'0,"0"0"16,0 0-16,41-43 15,-41 43-15,75-32 16,-75 32-16,124-23 0,-124 23 15,115 9-15,-115-9 16,108 43-16,-108-43 16,83 74-16,-83-74 15,24 97-15,-24-97 0,-24 121 16,24-121-16,-75 126 16,75-126-16,-107 102 15,107-102-15,-116 65 0,116-65 16,-124 33-16,124-33 15,0 0-15,-91 0 16,91 0-16,0 0 16,-66-43-16,66 43 0,-25-69 15,25 69-15,0 0 16,25-70-16,-25 70 16,74-46-16,-74 46 0,83-5 15,-83 5-15,0 0 16,0 0-16,99 38 15,-99-38-15,83 55 16,-83-55-16,74 70 0,-74-70 16,75 46-16,-75-46 15,91 38-15</inkml:trace>
  <inkml:trace contextRef="#ctx0" brushRef="#br0" timeOffset="9843.3531">9321 11513 0,'0'0'0,"-58"79"0,58-79 16,-67 112-16,67-112 15,-16 116-15,16-116 0,33 98 16,-33-98-16,0 0 0,83 60 15,-83-60-15,98 19 16,-98-19-16,117-24 16,-117 24-16,91-69 0,-91 69 15,58-103-15,-58 103 16,8-116-16,-8 116 16,-17-112-16,17 112 15,-49-88-15,49 88 0,-75-70 16,75 70-16,0 0 15,0 0-15,-66-42 16,66 42-16,0 0 16,0 0-16</inkml:trace>
  <inkml:trace contextRef="#ctx0" brushRef="#br0" timeOffset="10266.8132">9775 11058 0,'0'0'0,"0"0"16,42-5-16,-42 5 16,0 0-16,74 5 15,-74-5-15,0 0 0,66 23 16,-66-23-16,42 60 15,-42-60-15,-9 92 16,9-92-16,0 0 0,-49 94 16,49-94-16,0 0 15,0 0-15,-75 70 16,75-70-16,0 0 0,0 0 16,-74 28-16,74-28 15,0 0-15,-33-15 16,33 15-16,16-37 0,-16 37 15,0 0-15,50-37 16,-50 37-16,0 0 16,83 14-16,-83-14 0,0 0 15,57 37-15,-57-37 16,0 0-16,67 52 16</inkml:trace>
  <inkml:trace contextRef="#ctx0" brushRef="#br0" timeOffset="10485.7427">10636 11407 0,'0'36'0,"0"-36"15,0 107-15,0-107 16,-16 135-16,16-135 16,0 0-16,0 0 0,0 0 15</inkml:trace>
  <inkml:trace contextRef="#ctx0" brushRef="#br0" timeOffset="10658.8804">10314 11633 0,'0'0'0,"0"0"15,91-3-15,-91 3 0,149-10 16,-149 10-16,157-33 16,-157 33-16,182-60 15,-182 60-15</inkml:trace>
  <inkml:trace contextRef="#ctx0" brushRef="#br0" timeOffset="10850.9317">11314 11146 0,'9'41'16,"-9"-41"-16,24 112 0,-24-112 15,33 182-15,-33-182 16,42 204-16,-42-204 16,8 191-16</inkml:trace>
  <inkml:trace contextRef="#ctx0" brushRef="#br0" timeOffset="11428.197">2994 11164 0,'0'0'0,"0"0"0,0 0 15,8 56-15,-8-56 16,25 93-16,-25-93 16,42 130-16,-42-130 0,33 164 15,-33-164-15,8 190 16,-8-190-16</inkml:trace>
  <inkml:trace contextRef="#ctx0" brushRef="#br0" timeOffset="12821.9678">2713 12708 0,'0'0'0,"0"0"0,66-18 16,-66 18-16,116-24 15,-116 24-15,124-4 16,-124 4-16,132 23 0,-132-23 15,91 56-15,-91-56 16,50 79-16,-50-79 16,-9 111-16,9-111 0,-57 122 15,57-122-15,-108 102 16,108-102-16,-132 56 16,132-56-16,-124 32 15,124-32-15,0 0 0,-124 0 16,124 0-16,0 0 15,-91-42-15,91 42 16,0 0-16,-42-65 0,42 65 16,25-74-16,-25 74 15,66-42-15,-66 42 16,91 19-16,-91-19 16,100 60-16,-100-60 0,66 102 15,-66-102-15,49 117 16,-49-117-16,0 0 15,33 107-15</inkml:trace>
  <inkml:trace contextRef="#ctx0" brushRef="#br0" timeOffset="13523.8646">3755 13741 0,'0'0'0,"0"0"0,0 0 16,0 0-16,-91 9 16,91-9-16,-99 5 15,99-5-15,-141 14 0,141-14 16,0 0-16,-124 14 15,124-14-15,0 0 16,0 0-16,0 0 16,0 0-16,0 0 0,0 0 15,0 0-15,0 0 0,-99 5 16,99-5-16,0 0 16,-66 13-16,66-13 15,-33 48-15,33-48 16,0 0-16,0 0 0,-17 60 15,17-60-15,0 0 16,0 0-16,0 0 16,0 0-16,17 74 0,-17-74 15,57 47-15,-57-47 16,91 23-16,-91-23 16,133 9-16,-133-9 0,140 28 15,-140-28-15,0 0 16,91 51-16,-91-51 15,33 75-15,-33-75 16,-41 79-16,41-79 0,-91 65 16,91-65-16,-141 28 15,141-28-15,-157-5 16,157 5-16,-140-36 16</inkml:trace>
  <inkml:trace contextRef="#ctx0" brushRef="#br0" timeOffset="20822.1773">18087 5824 0,'0'0'16,"0"0"-16,42 78 16,-42-78-16,48 112 0,-48-112 15,59 154-15,-59-154 16,58 182-16,-58-182 16,25 195-16,-25-195 15,8 205-15,-8-205 0,0 218 16,0-218-16,0 223 15,0-223-15,0 233 16,0-233-16,0 237 16,0-5-16,0-232 15,8 210-15,-8-210 0,0 214 16,0-214-16,0 233 16,0-233-16,0 251 15,0-10-15,0-241 16,8 229-16,1-20 0,-1-24 15,-8-21-15,0-164 16,8 162-16,-8 20 16,0-182-16,0 200 15,0 5-15,0-10 16,0-22-16,0-173 0,-8 181 16,8 10-16,-8 9 15,8-200-15,0 195 16,-9 10-16,1 4 15,8-209-15,-8 200 16,0 14-16,-9-9 0,17-205 16,-16 204-16,-1 5 15,9-4-15,8-205 16,-8 195-16,-9 15 16,9-6-16,8-204 0,-9 192 15,9-192-15,-8 208 16,8-208-16,-9 229 15,9-229-15,-7 242 16,7-242-16,-18 232 16,18-232-16,-7 219 15,7-219-15,-8 186 0,8-186 16,0 0-16,0 0 16,0 0-16,-9 149 0,9-149 15,-24 78-15,24-78 16,-42 14-16,42-14 15,-49-55-15,49 55 16,-50-88-16,50 88 0,-58-112 16,58 112-16,-50-112 15,50 112-15,0 0 16,0 0-16,0 0 0,0 0 16,-41-88-16,41 88 15,-33-19-15,33 19 16,25 56-16,-25-56 15,41 135-15,-41-135 16,66 168-16,-66-168 0,91 172 16,-91-172-16,0 0 15,83 153-15,-83-153 16,0 0-16,0 0 0,90 102 16,-90-102-16,0 0 15,0 0-15,84 47 16,-84-47-16,66-37 15,-66 37-15,41-112 0</inkml:trace>
  <inkml:trace contextRef="#ctx0" brushRef="#br0" timeOffset="21473.1006">17682 6247 0,'0'0'0,"0"0"16,0 0-16,0 0 0,0 0 15,17-23-15,-17 23 16,33-74-16,-33 74 15,66-136-15,-66 136 16,91-186-16,-91 186 0,82-190 16,-82 190-16,0 0 15,0 0-15,75-149 16,-75 149-16,41-38 16,-41 38-16,42 51 0,-42-51 15,24 140-15,-24-140 16,33 186-16,-33-186 15,58 200-15,-58-200 16,75 186-16,-75-186 0,0 0 16</inkml:trace>
  <inkml:trace contextRef="#ctx0" brushRef="#br0" timeOffset="23310.2108">13274 10582 0,'0'0'0,"0"0"16,49 5-16,-49-5 16,75 0-16,-75 0 15,107 4-15,-107-4 0,141 5 16,-141-5-16,149 14 16,-149-14-16,182 14 15,-182-14-15,206 9 16,-206-9-16,206 0 0,-206 0 15,233 6-15,-233-6 16,248 0-16,-248 0 16,249 0-16,-249 0 15,256 0-15,-256 0 0,265 0 16,-265 0-16,256 0 16,-8 0-16,-33 0 15,-215 0-15,182 3 16,-182-3-16,207 0 15,-207 0-15,222 0 0,-222 0 16,257 0-16,-257 0 16,248 0-16,-248 0 15,265 5-15,-265-5 0,248-5 16,-248 5-16,248-3 16,-248 3-16,240-10 15,-240 10-15,215-24 16,-215 24-16,231-14 15,-231 14-15,232-9 0,-232 9 16,231-4-16,-231 4 16,232 0-16,-232 0 15,240 0-15,-240 0 16,240 4-16,-240-4 0,248 9 16,-8 5-16,-240-14 15,215 24-15,-8-11 16,-207-13-16,207 29 15,-207-29-15,206 19 16,-206-19-16,232 18 16,-232-18-16,248 14 0,-248-14 15,256 18-15,-256-18 16,232 14-16,-232-14 16,223 10-16,-223-10 0,199-5 15,-199 5-15,165-14 16,-165 14-16,132-14 15,-132 14-15,0 0 16,0 0-16,99-23 0,-99 23 16,0 0-16,0 0 15,50-23-15,-50 23 16,-17-38-16,17 38 0,-82-42 16,82 42-16,-149-37 15,149 37-15,-157-32 16,157 32-16,-149-19 15,149 19-15,0 0 0,0 0 16,-107-9-16,107 9 16,0 0-16,-58 9 15,58-9-15,24 51 16,-24-51-16,108 61 0,-108-61 16,165 65-16,-165-65 15,207 60-15,-207-60 16,190 56-16,-190-56 15,166 52-15,-166-52 16,0 0-16,0 0 0,99 32 16,-99-32-16,0 0 15,41 33-15,-41-33 16,-49 51-16,49-51 0,-108 55 16,108-55-16,-158 71 15,158-71-15,-148 65 16,148-65-16</inkml:trace>
  <inkml:trace contextRef="#ctx0" brushRef="#br0" timeOffset="23961.0097">13687 10173 0,'0'0'16,"0"0"-16,-49 46 16,49-46-16,-91 71 0,91-71 15,-133 97-15,133-97 16,-165 107-16,165-107 15,-182 102-15,182-102 16,-157 94-16,157-94 0,0 0 16,-99 78-16,99-78 15,-25 65-15,25-65 16,50 71-16,-50-71 16,124 65-16,-124-65 0,165 60 15,-165-60-15,190 75 16,-190-75-16,182 88 15,-182-88-15,149 89 0,-149-89 16</inkml:trace>
  <inkml:trace contextRef="#ctx0" brushRef="#br0" timeOffset="24779.9512">23570 10726 0,'0'0'0,"0"0"16,66-13-16,-66 13 16,83-14-16,-83 14 0,108-14 15,-108 14-15,124-14 16,-124 14-16,132-14 16,-132 14-16,0 0 0,116 0 15,-116 0-15,82 23 16,-82-23-16,33 51 15,-33-51-15,0 83 16,0-83-16,-16 104 0,16-104 16,0 115-16,0-115 15,0 0-15,25 103 16,-25-103-16,58 42 0,-58-42 16</inkml:trace>
  <inkml:trace contextRef="#ctx0" brushRef="#br0" timeOffset="24963.5222">24381 10573 0,'-25'23'0,"25"-23"15,-75 79-15,75-79 16,-132 116-16,132-116 15,-141 150-15,141-150 16,-148 135-16,148-135 0</inkml:trace>
  <inkml:trace contextRef="#ctx0" brushRef="#br0" timeOffset="25831.5944">19030 5502 0,'0'0'0,"0"0"16,0 0-16,0 0 0,0 0 15,0 0-15,0 0 16,-8 66-16,8-66 15,33 79-15,-33-79 16,33 88-16,-33-88 0,0 0 16,66 66-16,-66-66 15,74 13-15,-74-13 16,83-37-16,-83 37 16,98-65-16,-98 65 0,0 0 15,84-79-15,-84 79 16,0 0-16,0 0 15,66-47-15,-66 47 16,41 28-16,-41-28 0,0 88 16,0-88-16,-25 131 15,25-131-15,-49 140 16,49-140-16,0 0 16,-50 120-16,50-120 0,0 0 15,-58 66-15,58-66 16,0 0-16,-41 0 15,41 0-15,-16-60 0,16 60 16,24-122-16,-24 122 16,66-135-16,-66 135 15,91-130-15,-91 130 16,0 0-16,116-102 0,-116 102 16,0 0-16,0 0 15,0 0-15,0 0 16,0 0-16,83-79 0,-83 79 15,49-42-15</inkml:trace>
  <inkml:trace contextRef="#ctx0" brushRef="#br1" timeOffset="35999.5171">22032 11997 0,'0'0'0,"0"0"15,0 0-15,0 0 0,0 0 16,0 0-16,0 0 15,0 0-15,0 0 0,-25 33 16,25-33-16,0 0 16,-8 46-16,8-46 15,0 0-15,25 46 16,-25-46-16,0 0 0,0 0 16,0 0-16,41 37 15,-41-37-15,0 0 16,66 0-16,-66 0 15,0 0-15,0 0 0,34-41 16,-34 41-16,0 0 16,0 0-16,0-42 0,0 42 15,-50-37-15,50 37 16,0 0-16,-66-6 16,66 6-16,0 0 0,-66 33 15,66-33 1,0 0-16,0 0 0,-25 42 15,25-42-15,0 0 16,0 0-16,16 47 0,-16-47 16,0 0-16,58 27 15,-58-27-15,0 0 16,58-9-16,-58 9 0,0 0 16,0 0-16,0 0 15,0 0-15,50-46 16,-50 46-16,0 0 15,-17-46-15,17 46 0,0 0 16,-66-15-16,66 15 16,0 0-16,0 0 15,-58 19-15,58-19 16,0 0-16,-25 51 16,25-51-16,0 0 0,0 0 15,33 46-15,-33-46 16,0 0-16,50 15 15,-50-15-15,0 0 0,58-19 16,-58 19-16,0 0 16,0 0-16,25-56 15,-25 56-15,-9-60 16,9 60-16,0 0 0,-57-42 16,57 42-16,0 0 15,-67-5-15,67 5 16,0 0-16,-57 33 15,57-33-15,0 0 0,-17 46 16,17-46-16,0 0 16,33 38-16,-33-38 15,0 0-15,58 4 0,-58-4 16,0 0-16,58-28 16,-58 28-16,0 0 15,49-51-15,-49 51 16,0 0-16,9-60 0,-9 60 15,-50-38-15,50 38 16,0 0-16,-66-9 16,66 9-16,0 0 0,0 0 15,-66 23-15,66-23 16,0 0-16,-33 47 16,33-47-16,25 46 15,-25-46-15,0 0 0,57 19 16,-57-19-16,0 0 15,75-9-15,-75 9 16,0 0-16,0 0 0,66-43 16,-66 43-16,0 0 15,17-51-15,-17 51 16,-25-27-16,25 27 16,0 0-16,-58 4 0,58-4 15,0 0-15,-50 38 16,50-38-16,0 0 15,-17 51-15,17-51 0,0 0 16,26 42-16,-26-42 16,0 0-16,41 23 15,-41-23-15,0 0 0,0 0 16,49-5-16,-49 5 16,0 0-16,0 0 0,0 0 15,0 0-15,0 0 16,0 0-16,0 0 15,34-32-15,-34 32 0,0 0 16,0 0-16,0 0 16,0 0-16,0 0 0,0 0 15,0 0-15,0 0 16,0 0-16,0 0 16,16-37-16,-16 37 0,0 0 15,0 0-15,0 0 16,0 0-16,0 0 0,0 0 15,0 0-15,0 0 16,0 0-16,0 0 0,0 0 16,0 0-16,0 0 15,0 0-15,0 0 0,0 0 16,0 0-16,0 0 16,0 0-16,0 0 15,0 0-15,0 0 0,-8-42 16,8 42-16,0 0 0,0 0 15,0 0-15,0 0 16,0 0-16,0 0 16,0 0-16,0 0 0,0 0 15,0 0-15,0 0 16</inkml:trace>
  <inkml:trace contextRef="#ctx0" brushRef="#br1" timeOffset="38432.3949">19716 11313 0,'0'0'0,"0"0"16,0 0-16,0 0 15,0 0-15,0 0 16,-33 9-16,33-9 15,0 0-15,-41 19 0,41-19 16,0 0-16,-25 41 16,25-41-16,0 0 0,-8 48 15,8-48-15,0 0 16,0 0-16,0 0 16,33 37-16,-33-37 0,0 0 15,0 0-15,58 0 16,-58 0-16,0 0 15,41-42-15,-41 42 0,0 0 16,8-52-16,-8 52 16,0 0-16,-25-41 15,25 41-15,0 0 0,0 0 16,0 0-16,-49 4 0,49-4 16,0 0-16,-58 46 15,58-46-15,0 0 16,-8 51-16,8-51 0,0 0 15,0 0-15,24 43 16,-24-43-16,0 0 16,0 0-16,67 5 15,-67-5-15,0 0 0,41-48 16,-41 48-16,0 0 16,0 0-16,16-60 15,-16 60-15,0 0 0,-16-46 16,16 46-16,0 0 15,0 0-15,-50-9 16,50 9-16,0 0 16,-49 32-16,49-32 0,0 0 15,-17 47-15,17-47 16,0 0-16,0 0 0,0 0 16,17 36-16,-17-36 15,0 0-15,41 6 16,-41-6-16,0 0 0,33-32 15,-33 32-15,0 0 16,0 0-16,0-52 16,0 52-16,0 0 0,-33-37 15,33 37-15,0 0 16,-58 0-16,58 0 16,0 0-16,0 0 15,-50 37-15,50-37 0,0 0 16,0 42-16,0-42 15,0 0-15,42 18 16,-42-18-16,0 0 0,66-14 16,-66 14-16,0 0 15,0 0-15,41-60 16,-41 60-16,0 0 16,0 0-16,9-65 0,-9 65 15,0 0-15,-42-51 16,42 51-16,0 0 15,0 0-15,-82-10 0,82 10 16,0 0-16,-67 28 16,67-28-16,0 0 15,0 0-15,-16 47 0,16-47 16,0 0-16,0 0 16,25 32-16,-25-32 15,0 0-15,49 10 16,-49-10-16,0 0 0,0 0 15,0 0-15,0 0 16,0 0-16,42-24 0,-42 24 16,0 0-16,0 0 15,0 0-15,0 0 16,0 0-16,-25-27 16,25 27-16,0 0 0,-25 18 15,25-18-15,0 0 16,0 0-16,0 0 15,0 0-15,0 0 0,0 0 16,0 0-16,0 0 16,17 56-16,-17-56 0,0 0 15,0 0-15,0 0 16,0 0-16,0 0 16,0 0-16,0 0 0,0 0 15,0 0-15,0 0 16,57-23-16,-57 23 15</inkml:trace>
  <inkml:trace contextRef="#ctx0" brushRef="#br1" timeOffset="42221.561">18997 10517 0,'0'0'0,"0"0"16,0 0-16,0 0 0,0 0 15,0 0-15,0 0 16,0 0-16,0 0 0,0 0 16,0 0-16,0 0 15,0 0-15,0 0 16,0 0-16,0 0 0,0 0 16,-42 14-16,42-14 15,0 0-15,-24 42 16,24-42-16,0 0 15,0 0-15,-9 46 0,9-46 16,0 0-16,0 0 16,0 0-16,17 43 15,-17-43-15,0 0 0,33 13 16,-33-13-16,0 0 16,0 0-16,25-28 0,-25 28 15,0 0-15,0-37 16,0 37-16,0 0 15,-25-37-15,25 37 16,0 0-16,-50-14 0,50 14 16,0 0-16,0 0 15,-41 23-15,41-23 16,0 0-16,0 0 0,-17 42 16,17-42-16,0 0 15,25 41-15,-25-41 16,0 0-16,50 20 0,-50-20 15,0 0-15,0 0 16,49-10-16,-49 10 16,0 0-16,25-46 15,-25 46-15,0 0 0,0-56 16,0 56-16,0 0 16,0 0-16,-33-51 15,33 51-15,0 0 0,-66-14 16,66 14-16,0 0 15,-58 14-15,58-14 16,0 0-16,-25 51 0,25-51 16,0 0-16,9 51 15,-9-51-15,0 0 16,49 41-16,-49-41 0,0 0 16,66 15-16,-66-15 15,0 0-15,0 0 16,50-15-16,-50 15 0,0 0 15,25-51-15,-25 51 16,0 0-16,0 0 16,0 0-16,-17-50 0,17 50 15,0 0-15,-49-33 16,49 33-16,0 0 16,-50 14-16,50-14 15,0 0-15,-41 46 0,41-46 16,0 0-16,0 51 15,0-51-15,0 0 16,41 52-16,-41-52 0,0 0 16,58 14-16,-58-14 15,0 0-15,0 0 16,58-14-16,-58 14 0,0 0 16,0 0-16,0 0 15,33-47-15,-33 47 16,0 0-16,-17-46 0,17 46 15,0 0-15,-58-10 16,58 10-16,0 0 16,0 0-16,0 0 0,-41 19 15,41-19-15,0 0 16,0 0-16,-16 37 16,16-37-16,0 0 0,33 28 15,-33-28-15,0 0 16,0 0-16,41 0 15,-41 0-15,0 0 16,0 0-16,41-42 0,-41 42 16,0 0-16,0 0 15,9-42-15,-9 42 16,0 0-16,-42-23 0,42 23 16,0 0-16,-41 19 15,41-19-15,0 0 16,-33 37-16,33-37 0,0 0 15,8 51-15,-8-51 16,0 0-16,0 0 16,33 28-16,-33-28 15,0 0-15,0 0 0,0 0 16,42-4-16,-42 4 16,0 0-16,0 0 0,41-37 15,-41 37-15,0 0 16,0 0-16,0 0 15,8-57-15,-8 57 16,0 0-16,0 0 0,0 0 16,0 0-16,0 0 15,-16-37-15,16 37 16,0 0-16,0 0 0,0 0 16,0 0-16,0 0 15,0 0-15,0 0 0,0 0 16,0 0-16,0 0 15,0 0-15,0 0 16,0 0-16,0 0 0,0 0 16,0 0-16,0 0 0,0 0 15,0 0-15,0 0 16,0 0-16,0 0 16,-42-9-16,42 9 0,0 0 15,0 0-15,0 0 16,0 0-16,0 0 0,0 0 15,0 0-15,0 0 16,0 0-16,0 0 16,0 0-16,0 0 0,0 0 15,0 0-15,0 0 16,0 0-16,0 0 0,0 0 16,0 0-16,0 0 15,0 0-15,0 0 0,0 0 16,0 0-16,0 0 15,0 0-15,0 0 16,0 0-16,0 0 0,0 0 16,0 0-16,0 0 15,0 0-15,0 0 0,0 0 16,0 0-16,0 0 16,0 0-16,0 0 0,0 0 15,0 0-15,0 0 16,0 0-16,0 0 0,0 0 15,0 0-15,0 0 16,0 0-16,0 0 16,0 0-16,0 0 0,0 0 15,0 0-15,0 0 16,0 0-16,0 0 16,0 0-16,0 0 0,0 0 15,0 0-15,0 0 16,0 0-16,0 0 0,0 0 15,0 0-15,0 0 16,0 0-16,0 0 16,0 0-16</inkml:trace>
  <inkml:trace contextRef="#ctx0" brushRef="#br1" timeOffset="44175.5177">19724 9665 0,'0'0'0,"0"0"16,0 0-16,0 0 15,-41 15-15,41-15 16,0 0-16,-50 33 16,50-33-16,0 0 0,-33 51 15,33-51-15,0 0 16,0 51-16,0-51 16,0 0-16,33 32 0,-33-32 15,0 0-15,0 0 16,67 5-16,-67-5 15,0 0-15,49-23 16,-49 23-16,0 0 0,0 0 16,17-47-16,-17 47 15,0 0-15,-17-37 16,17 37-16,-49-4 0,49 4 16,0 0-16,-42 37 15,42-37-15,0 0 0,0 0 16,-33 51-16,33-51 15,0 0-15,33 56 16,-33-56-16,0 0 16,58 23-16,-58-23 0,0 0 15,58-14-15,-58 14 16,0 0-16,41-55 16,-41 55-16,0 0 0,0 0 15,-8-85-15,8 85 16,0 0-16,-50-64 15,50 64-15,0 0 16,0 0-16,-66-33 16,66 33-16,0 0 0,0 0 15,-74 18-15,74-18 16,0 0-16,-25 47 16,25-47-16,17 32 0,-17-32 15,0 0-15,0 0 16,57 0-16,-57 0 15,0 0-15,50-37 0,-50 37 16,0 0-16,17-60 16,-17 60-16,0 0 15,-17-56-15,17 56 0,0 0 16,-50-23-16,50 23 16,0 0-16,0 0 15,0 0-15,-57 4 16,57-4-16</inkml:trace>
  <inkml:trace contextRef="#ctx0" brushRef="#br1" timeOffset="45462.0158">22140 9047 0,'0'0'0,"0"0"0,0 0 16,0 0-16,0 0 15,0 0-15,0 0 0,0 0 16,0 0-16,0 0 16,0 0-16,0 0 15,0 0-15,0 0 16,0 0-16,0 0 0,0 0 16,0 0-16,0 0 15,-50 46-15,50-46 16,0 0-16,0 0 0,17 33 15,-17-33-15,0 0 16,24 15-16,-24-15 16,0 0-16,34-28 15,-34 28-15,0 0 0,0 0 16,16-66-16,-16 66 16,0 0-16,-33-56 15,33 56-15,0 0 0,-66-23 16,66 23-16,0 0 15,0 0-15,-58 23 16,58-23-16,0 0 0,-50 42 16,50-42-16,9 52 15,-9-52-15,0 0 16,49 28-16,-49-28 0,0 0 16,75 4-16,-75-4 15,58-37-15,-58 37 16,0 0-16,33-61 0,-33 61 15,0 0-15,0-65 16,0 65-16,-50-37 16,50 37-16,0 0 15,-83 0-15,83 0 0,0 0 16,-66 37-16,66-37 16,0 0-16,-41 61 15,41-61-15,0 0 0,25 56 16,-25-56-16,0 0 15,66 14-15,-66-14 16,0 0-16,82-24 0,-82 24 16,0 0-16,0 0 15,58-46-15,-58 46 16,0 0-16,9-56 16,-9 56-16,0 0 0,-42-28 15,42 28-15,0 0 16,-74 5-16,74-5 15,0 0-15,0 0 0,-58 23 16,58-23-16</inkml:trace>
  <inkml:trace contextRef="#ctx0" brushRef="#br1" timeOffset="46941.1003">22611 8847 0,'0'0'0,"0"0"16,0 0-16,0 0 15,-50 33-15,50-33 16,-66 10-16,66-10 16,-82 13-16,82-13 0,-100 10 15,100-10-15,-82 4 16,82-4-16,-100 9 16,100-9-16,-99 15 15,99-15-15,-107 9 0,107-9 16,-108 9-16,108-9 15,-124 23-15,124-23 16,-107 19-16,107-19 0,-124 23 16,124-23-16,-116 23 15,116-23-15,-116 33 16,116-33-16,-124 37 16,124-37-16,-124 42 15,124-42-15,-132 47 0,132-47 16,-124 46-16,124-46 15,-124 47-15,124-47 16,-124 46-16,124-46 0,-124 56 16,124-56-16,-133 56 15,133-56-15,-124 56 16,124-56-16,-115 65 16,115-65-16,-125 55 0,125-55 15,-108 66-15,108-66 16,-116 69-16,116-69 15,-99 61-15,99-61 0,-100 65 16,100-65-16,-107 74 16,107-74-16,-82 65 15,82-65-15,-83 75 16,83-75-16,-66 74 0,66-74 16,-50 70-16,50-70 15,0 0-15,-49 79 16,49-79-16,-25 88 15,25-88-15,0 0 0,-8 94 0,8-94 16,0 0-16,8 88 16,-8-88-16,25 98 15,-25-98-15,49 97 0,-49-97 16,58 98-16,-58-98 16,75 93-16,-75-93 15,82 94-15,-82-94 16,108 88-16,-108-88 0,99 84 15,-99-84-15,116 79 16,-116-79-16,124 78 16,-124-78-16,124 80 15,-124-80-15,150 79 16,-150-79-16,149 70 0,-149-70 16,165 65-16,-165-65 15,165 60-15,-165-60 16,174 56-16,-174-56 15,174 56-15,-174-56 0,190 46 16,-190-46-16,198 51 16,-198-51-16,199 47 15,-199-47-15,206 51 16,-206-51-16,215 42 16,-215-42-16,207 51 0,-207-51 15,215 47-15,-215-47 16,198 42-16,-198-42 15,174 37-15,-174-37 0,174 23 16,-174-23-16,132 23 16,-132-23-16,0 0 15,107 14-15,-107-14 16,0 0-16,58-14 16,-58 14-16,17-37 0,-17 37 15,-33-56-15,33 56 16,-75-70-16,75 70 15,-74-69-15,74 69 0,0 0 16,0 0-16,0 0 16,0 0-16,-74-56 15,74 56-15,0 0 0,-42-37 16,42 37-16,0 0 16,0 0-16,91 60 15,-91-60-15,99 79 16,-99-79-16,124 80 15,-124-80-15,0 0 0,91 78 16,-91-78-16,0 0 16,0 0-16,67 65 0,-67-65 15,0 0-15,16 57 16,-16-57-16,-41 55 16,41-55-16,0 0 0,-83 42 15,83-42-15,-91 23 16,91-23-16,-74-19 15</inkml:trace>
  <inkml:trace contextRef="#ctx0" brushRef="#br1" timeOffset="47491.6343">22231 8541 0,'0'0'0,"0"0"16,0 0-16,33 41 15,-33-41-15,66 28 0,-66-28 16,116 37-16,-116-37 16,132 46-16,-132-46 15,141 43-15,-141-43 16,0 0-16,115 46 0,-115-46 16,0 0-16,83 42 15,-83-42-15,17 56 16,-17-56-16,-34 74 0,34-74 15,-66 85-15,66-85 16,-91 92-16,91-92 16,-99 93-16,99-93 15,0 0-15</inkml:trace>
  <inkml:trace contextRef="#ctx0" brushRef="#br1" timeOffset="51416.0693">11926 5177 0,'0'0'15,"0"0"-15,0 0 0,0 0 16,24 55-16,-24-55 16,42 117-16,16 69 15,-58-186-15,50 218 16,-1 25-16,-16-15 15,-33-228-15,25 195 0,-25-195 16,17 172-16,-17-172 16,0 0-16,-8 144 15,8-144-15,0 0 16,-9 107-16,9-107 16,0 0-16,0 0 0,0-74 15,0 74-15</inkml:trace>
  <inkml:trace contextRef="#ctx0" brushRef="#br1" timeOffset="51742.536">11860 5228 0,'0'0'0,"0"0"0,0 0 16,0 0-16,0 0 15,0 0-15,58 28 16,-58-28-16,107 55 0,26 39 16,-133-94-16,140 120 15,1 16-15,-141-136 16,132 158-16,-132-158 16,132 163-16,-132-163 15,124 181-15,-124-181 0,124 177 16,-124-177-16,91 135 15,-91-135-15,0 0 16,67 84-16,-67-84 0,0 0 16,0 0-16,33-89 15,-33 89-15</inkml:trace>
  <inkml:trace contextRef="#ctx0" brushRef="#br1" timeOffset="52073.8605">12827 4879 0,'0'0'16,"0"0"-16,0 0 15,9 98-15,-9-98 16,16 125-16,-16-125 0,33 177 15,-33-177-15,58 223 16,-58-223-16,58 238 16,-58-238-16,58 228 15,-58-228-15,58 205 16,-58-205-16,41 172 16,-41-172-16,0 0 0,33 130 15,-33-130-15,0 0 16,0 0-16,25 79 0,-25-79 15,33-19-15</inkml:trace>
  <inkml:trace contextRef="#ctx0" brushRef="#br1" timeOffset="52539.2882">13720 5414 0,'0'0'0,"0"0"0,-16 61 15,16-61-15,-25 102 16,25-102-16,-17 140 16,17-140-16,9 130 15,-9-130-15,33 116 0,-33-116 16,66 84-16,-66-84 15,124 37-15,-124-37 16,141-5-16,-141 5 0,165-41 16,-165 41-16,165-79 15,-165 79-15,141-117 16,-141 117-16,83-135 16,-83 135-16,24-148 0,-24 148 15,-49-145-15,49 145 16,-108-140-16,108 140 15,-157-107-15,157 107 16,-182-79-16,182 79 0,-173-32 16,173 32-16,-166 0 15,166 0-15,-116 32 16,116-32-16,0 0 16,-66 56-16,66-56 0,17 33 15,-17-33-15</inkml:trace>
  <inkml:trace contextRef="#ctx0" brushRef="#br1" timeOffset="52786.128">14646 4623 0,'0'0'15,"0"0"-15,0 0 16,50 93-16,-50-93 0,74 121 16,-74-121-16,75 163 15,-75-163-15,74 177 16,-74-177-16,75 172 16,-75-172-16,58 140 15,-58-140-15</inkml:trace>
  <inkml:trace contextRef="#ctx0" brushRef="#br1" timeOffset="53010.482">15392 6075 0,'0'0'0,"0"0"15,0 0-15,0 0 0,0 0 16,0 0-16</inkml:trace>
  <inkml:trace contextRef="#ctx0" brushRef="#br1" timeOffset="63991.9446">9254 15150 0,'0'0'16,"0"0"-16,0 98 16,0-98-16,9 125 0,-9-125 15,33 174-15,-33-174 16,49 204-16,-49-204 15,58 214-15,-58-214 0,50 190 16,-50-190-16,0 0 16,0 0-16,41 126 15</inkml:trace>
  <inkml:trace contextRef="#ctx0" brushRef="#br1" timeOffset="64409.9823">8998 14881 0,'0'0'15,"0"0"-15,0 0 16,50-14-16,-50 14 0,99-14 15,-99 14-15,157 14 16,-157-14-16,182 56 16,-182-56-16,190 102 15,-190-102-15,149 130 16,-149-130-16,116 154 0,-116-154 16,49 172-16,-49-172 15,0 167-15,0-167 16,-41 145-16,41-145 15,-83 125-15,83-125 0,-99 88 16,99-88-16,-99 75 16,99-75-16,-99 41 15,99-41-15,-83 5 16,83-5-16,-41-46 0,41 46 16,8-88-16,-8 88 15</inkml:trace>
  <inkml:trace contextRef="#ctx0" brushRef="#br1" timeOffset="64643.2921">10222 15039 0,'0'0'0,"0"0"0,0 0 16,0 0-16,0 0 16,0 0-16,0 0 15,0 0-15,0 0 0,0 0 16,41 60-16</inkml:trace>
  <inkml:trace contextRef="#ctx0" brushRef="#br1" timeOffset="64810.8834">10271 15797 0,'0'0'0,"0"0"0,0 0 16,0 0-16,0 0 0,0 0 16,0 0-16,10 42 15,-10-42-15,0 0 16,24 14-16</inkml:trace>
  <inkml:trace contextRef="#ctx0" brushRef="#br1" timeOffset="71060.7445">11447 14299 0,'0'0'0,"0"0"16,0 0-16,0 0 15,0 0-15,0 0 16,-42 5-16,42-5 15,-82 14-15,82-14 0,-108 32 16,108-32-16,-149 43 16,149-43-16,-132 55 15,132-55-15,0 0 0,-108 51 16,108-51-16,0 0 16,-83 66-16,83-66 15,0 0-15,-24 69 16,24-69-16,41 70 15,-41-70-15,91 79 16,-91-79-16,124 75 0,-124-75 16,0 0-16,133 65 15,-133-65-15,0 0 16,0 0-16,0 0 0,0 0 16,99 50-16,-99-50 15,0 0-15,41 61 16,-41-61-16,-33 65 15,33-65-15,-74 71 0,74-71 16,-108 60-16,108-60 16,0 0-16,0 0 15,-107 46-15,107-46 0,0 0 16,0 0-16,0 0 16,0 0-16,0 0 0,0 0 15,-75 33-15,75-33 16,0 0-16,0 0 15,50 41-15,-50-41 16,99 15-16,-99-15 16,0 0-16,116 23 0,-116-23 15,0 0-15,74 46 16,-74-46-16,42 70 16,-42-70-16,-25 98 15,25-98-15,-66 102 0,66-102 16,-108 102-16,108-102 15,-99 89-15,99-89 16,-75 84-16,75-84 0,-41 78 16,41-78-16,0 90 15,0-90-15,58 97 16,-58-97-16,116 84 16,-116-84-16,140 61 0,-140-61 15,141 23-15,-141-23 16,0 0-16,124-15 15</inkml:trace>
  <inkml:trace contextRef="#ctx0" brushRef="#br1" timeOffset="71609.0181">11537 15267 0,'0'0'0,"0"0"16,0 0-16,0 0 0,0 0 16,0 0-16,42 5 15,-42-5-15,83 4 16,-83-4-16,107 14 0,-107-14 16,108 57-16,-108-57 15,66 97-15,-66-97 16,41 139-16,-41-139 15,33 164-15,-33-164 0,25 143 16,-25-143-16,49 83 16,-49-83-16,50 10 15</inkml:trace>
  <inkml:trace contextRef="#ctx0" brushRef="#br1" timeOffset="71857.4011">12166 15248 0,'0'0'0,"0"0"0,-83 61 16,-25 32-16,108-93 15,-107 135-15,107-135 16,-116 144-16,116-144 15,-99 149-15,99-149 0,0 0 16,0 0-16,-66 117 16,66-117-16,8 41 15</inkml:trace>
  <inkml:trace contextRef="#ctx0" brushRef="#br1" timeOffset="72158.3436">12521 14662 0,'0'0'0,"0"0"0,17 79 15,-17-79-15,33 135 16,-33-135-16,33 186 16,-33-186-16,33 214 0,-33-214 15,8 214-15,-8-214 16,9 191-16,-9-191 16,8 149-16,-8-149 0</inkml:trace>
  <inkml:trace contextRef="#ctx0" brushRef="#br1" timeOffset="72709.4749">13175 14872 0,'0'0'16,"0"0"-16,0 0 0,0 0 15,0 0-15,24 65 16,-24-65-16,42 102 16,-42-102-16,33 144 15,-33-144-15,25 177 0,-25-177 16,8 191-16,-8-191 15,0 0-15,16 157 16</inkml:trace>
  <inkml:trace contextRef="#ctx0" brushRef="#br1" timeOffset="73267.9003">14109 14834 0,'0'0'0,"0"0"15,0 0-15,0 0 16,0 0-16,0 0 0,-50 70 16,50-70-16,-49 103 15,49-103-15,-58 125 16,58-125-16,0 0 0,0 0 16,0 0-16,0 0 15,0 0-15,-41 116 16,41-116-16,8 93 15,-8-93-15,58 47 0,-58-47 16,115 14-16,-115-14 16,149 0-16,-149 0 15,0 0-15,0 0 0,141-14 16,-141 14-16,0 0 16</inkml:trace>
  <inkml:trace contextRef="#ctx0" brushRef="#br1" timeOffset="73520.9281">13919 15573 0,'0'0'0,"0"0"0,0 0 16,116 15-16,65 8 16,-181-23-16</inkml:trace>
  <inkml:trace contextRef="#ctx0" brushRef="#br1" timeOffset="77403.2823">14456 15207 0,'0'0'16,"0"0"-16,0 0 0,66-19 15,-66 19-15,100-28 16,-100 28-16,0 0 16,107-13-16,-107 13 15,0 0-15,99 8 0,-99-8 16,66 47-16,-66-47 15,42 79-15,-42-79 16,25 102-16,-25-102 0,24 126 16,-24-126-16,42 130 15,-42-130-15,66 102 16,-66-102-16,67 56 16,-67-56-16,75 5 15</inkml:trace>
  <inkml:trace contextRef="#ctx0" brushRef="#br1" timeOffset="77685.8911">15135 15211 0,'0'0'0,"-26"19"15,-40 18-15,66-37 16,-82 70-16,82-70 0,-100 107 16,100-107-16,-99 139 15,99-139-15,-99 144 16,99-144-16</inkml:trace>
  <inkml:trace contextRef="#ctx0" brushRef="#br1" timeOffset="79093.5811">16409 15044 0,'0'0'0,"0"0"15,-25 55-15,25-55 0,-41 74 16,41-74-16,-83 94 16,83-94-16,-108 74 15,108-74-15,-132 42 16,132-42-16,-141 10 0,141-10 16,-116-14-16,116 14 15,0 0-15,0 0 16,0 0-16,-98-42 15,98 42-15,-42-61 0,42 61 16,17-55-16,-17 55 16,82-56-16,-82 56 15,108-18-15,-108 18 0,107 26 16,-107-26-16,116 66 16,-116-66-16,99 98 15,-99-98-15,91 97 16,-91-97-16,108 84 0,-108-84 15,91 42-15,-91-42 16,99-5-16,-99 5 16,83-51-16,-83 51 15,58-74-15,-58 74 0,16-93 16,-16 93-16,-8-103 16,8 103-16,-50-93 15,50 93-15,-83-83 16,83 83-16,-90-56 0,90 56 15,0 0-15,0 0 16,-75-19-16,75 19 16</inkml:trace>
  <inkml:trace contextRef="#ctx0" brushRef="#br1" timeOffset="80007.9322">16508 14337 0,'0'0'0,"0"0"15,0 0-15,33 23 16,-33-23-16,83 23 0,-83-23 15,115 38-15,-115-38 16,141 60-16,-141-60 16,149 66-16,-149-66 15,0 0-15,91 60 0,-91-60 16,0 0-16,49 55 16,-49-55-16,-24 56 15,24-56-15,-75 61 0,75-61 16,-83 65-16,83-65 15,0 0-15,-74 79 16,74-79-16,0 0 16,-41 79-16,41-79 0,41 93 15,-41-93-15,91 78 16,-91-78-16,116 52 16,-116-52-16,140 19 15,-140-19-15,0 0 0,0 0 16,0 0-16,0 0 15,0 0-15,0 0 0,108 0 16,-108 0-16,0 0 16,0 0-16,0 0 0,49-10 15,-49 10-15,0 0 16,0 0-16,0 0 16,0 0-16,-99-9 15,99 9-15,0 0 0,0 0 16,-82 19-16,82-19 15,0 0-15,-50 42 16,50-42-16,25 69 0,-25-69 16,0 0-16,74 79 0,-74-79 15,108 70-15,-108-70 16,0 0-16,124 79 16,-124-79-16,82 84 15,-82-84-15,33 93 0,-33-93 16,-24 98-16,24-98 15,-83 97-15,83-97 16,-124 70-16,124-70 0,-149 23 16,149-23-16,-157-18 15,157 18-15,-125-60 16,125 60-16</inkml:trace>
  <inkml:trace contextRef="#ctx0" brushRef="#br1" timeOffset="83266.0668">12513 12973 0,'0'0'0,"0"0"0,0 0 15,-74 19-15,74-19 16,-83 13-16,83-13 15,-99 34-15,99-34 16,0 0-16,0 0 0,-83 18 16,83-18-16,0 0 15,0 0-15,0 0 16,-66 33-16,66-33 16,0 0-16,-41 65 0,41-65 15,-17 93-15,17-93 16,0 121-16,0-121 15,0 139-15,0-139 0,0 145 16,0-145-16,0 135 16,0-135-16,0 126 15,0-126-15,0 0 16,0 102-16,0-102 0,0 0 16,0 0-16,0 0 15,0 0-15,-8 70 16,8-70-16,25 37 0,-25-37 15,74 18-15,-74-18 16,116-9-16,-116 9 16,157-28-16,-157 28 0,0 0 15,132-28-15,-132 28 16,0 0-16,0 0 16</inkml:trace>
  <inkml:trace contextRef="#ctx0" brushRef="#br1" timeOffset="83581.44">12819 13359 0,'0'0'0,"0"0"16,-8 89-16,8-89 15,0 139-15,0-139 16,0 163-16,0-163 15,0 0-15,33 149 0</inkml:trace>
  <inkml:trace contextRef="#ctx0" brushRef="#br1" timeOffset="83972.1768">13307 13969 0,'0'0'16,"0"0"-16,0 0 15,-8 89-15,8-89 0,-9 102 16,9-102-16,-33 116 15,33-116-15,0 0 16,0 0-16,-24 97 16,24-97-16</inkml:trace>
  <inkml:trace contextRef="#ctx0" brushRef="#br1" timeOffset="84673.8752">14109 13508 0,'0'0'0,"0"0"16,-58 19-16,58-19 16,-74 37-16,74-37 15,-116 47-15,116-47 0,-132 42 16,132-42-16,0 0 15,-116 14-15,116-14 0,0 0 16,0 0-16,-91-18 16,91 18-16,0 0 15,-50-38-15,50 38 16,0 0-16,0 0 0,0 0 16,66-52-16,-66 52 15,91 10-15,-91-10 16,108 32-16,-108-32 15,140 61-15,-140-61 0,125 52 16,-125-52-16,124 51 16,-124-51-16,115 33 15,-115-33-15,0 0 0,0 0 16,100 3-16,-100-3 16,57-36-16,-57 36 15,9-70-15,-9 70 16,-33-88-16,33 88 15,-67-94-15,67 94 0,-82-74 16,82 74-16,-99-66 16,99 66-16,0 0 15,0 0-15,-91-27 0,91 27 16,-42 9-16,42-9 16,25 24-16,-25-24 15</inkml:trace>
  <inkml:trace contextRef="#ctx0" brushRef="#br1" timeOffset="84985.0006">14134 12746 0,'0'0'16,"0"0"-16,0 0 0,0 0 16,66 55-16,-66-55 15,107 93-15,42 38 16,0 31-16,-149-162 16,141 172-16,-141-172 0,107 187 15,-107-187-15,58 172 16,-58-172-16,0 154 15,0-154-15,-66 129 16,66-129-16,-124 98 16,124-98-16,0 0 0</inkml:trace>
  <inkml:trace contextRef="#ctx0" brushRef="#br1" timeOffset="101851.2255">1357 15411 0,'0'56'0,"0"-56"0,0 154 16,0-154-16,16 227 15,1 11-15,-17-238 16,33 233-16,-33-233 15,41 186-15,-41-186 16,0 0-16,0 0 0,25 130 16,-25-130-16</inkml:trace>
  <inkml:trace contextRef="#ctx0" brushRef="#br1" timeOffset="102370.7531">1158 15234 0,'0'0'0,"0"0"0,0 0 16,0 0-16,0 0 15,75-9-15,-75 9 0,116-18 16,-116 18-16,165 4 15,-165-4-15,182 33 16,-182-33-16,157 55 0,-157-55 16,0 0-16,116 74 15,-116-74-15,33 85 16,-33-85-16,-33 83 16,33-83-16,-108 61 0,108-61 15,-115 56-15,115-56 16,-116 46-16,116-46 15,-108 51-15,108-51 0,-66 51 16,66-51-16,-25 66 16,25-66-16,25 83 15,-25-83-15,66 93 16,-66-93-16,124 99 0,-124-99 16,149 101-16,-149-101 15,164 108-15,-164-108 16,134 102-16,-134-102 0,99 103 15,-99-103-15,66 97 16,-66-97-16,0 0 16,25 80-16,-25-80 15,0 0-15,0 0 0</inkml:trace>
  <inkml:trace contextRef="#ctx0" brushRef="#br1" timeOffset="102652.7793">2440 15365 0,'0'0'0,"0"0"0,0 0 16,0 0-16,0 0 15,0 0-15,0 0 16,25 74-16,-25-74 0,0 0 16,41 79-16</inkml:trace>
  <inkml:trace contextRef="#ctx0" brushRef="#br1" timeOffset="102837.6565">2639 16430 0,'0'0'0,"0"0"0,0 0 16,0 0-16,0 0 15,0 0-15,0 0 16,8 47-16,-8-47 0</inkml:trace>
  <inkml:trace contextRef="#ctx0" brushRef="#br1" timeOffset="117811.7358">21759 12132 0,'0'0'0,"0"0"0,75 23 16,-75-23-16,74 4 16,-74-4-16,99 19 0,-99-19 15,116 23-15,-116-23 16,133 42-16,-133-42 15,132 51-15,-132-51 16,140 56-16,-140-56 16,141 61-16,-141-61 0,149 55 15,-149-55-15,140 56 16,-140-56-16,149 60 16,-149-60-16,149 48 15,-149-48-15,157 55 0,-157-55 16,157 56-16,-157-56 15,157 46-15,-157-46 16,157 61-16,-157-61 16,166 51-16,-166-51 0,157 65 15,-157-65-15,165 66 16,-165-66-16,166 69 16,-166-69-16,165 70 15,-165-70-15,166 74 0,-166-74 16,149 61-16,-149-61 15,149 60-15,-149-60 16,141 61-16,-141-61 16,132 69-16,-132-69 0,149 79 15,-149-79-15,132 80 16,-132-80-16,132 65 16,-132-65-16,108 65 15,-108-65-15,99 51 0,-99-51 16,99 42-16,-99-42 15,91 38-15,-91-38 16,83 36-16,-83-36 0,99 33 16,-99-33-16,75 38 15,-75-38-15,0 0 16,82 37-16,-82-37 16,0 0-16,82 32 0,-82-32 15,0 0-15,84 33 16,-84-33-16,0 0 15,0 0-15,66 37 16,-66-37-16,0 0 0,0 0 16,66 28-16,-66-28 15,0 0-15,0 0 16,0 0-16,0 0 0,0 0 16,50 23-16,-50-23 15,0 0-15,0 0 0,0 0 16,0 0-16,0 0 15</inkml:trace>
  <inkml:trace contextRef="#ctx0" brushRef="#br1" timeOffset="119737.2245">21445 8959 0,'0'0'0,"0"0"15,0 0-15,0 0 0,0 0 16,0 0-16,0 0 15,17 42-15,-17-42 16,0 0-16,49 28 16,-49-28-16,0 0 0,75 18 15,-75-18-15,91 24 16,-91-24-16,99 9 0,-99-9 16,91 13-16,-91-13 15,83 10-15,-83-10 16,82 5-16,-82-5 0,91 0 15,-91 0-15,91 0 16,-91 0-16,91 0 16,-91 0-16,91 0 15,-91 0-15,99 0 0,-99 0 16,91 0-16,-91 0 16,0 0-16,99-9 0,-99 9 15,108-19-15,-108 19 0,99-19 16,-99 19-16,99-22 15,-99 22-15,116-20 16,-116 20-16,99-23 16,-99 23-16,108-14 0,-108 14 15,107-23-15,-107 23 16,100-14-16,-100 14 16,115-19-16,-115 19 0,100-18 15,-100 18-15,107-18 16,-107 18-16,108-15 15,-108 15-15,99-23 16,-99 23-16,91-19 0,-91 19 16,91-27-16,-91 27 15,91-28-15,-91 28 16,91-33-16,-91 33 16,0 0-16,91-32 15,-91 32-15,115-38 0,-115 38 16,108-42-16,-108 42 15,100-37-15,-100 37 16,99-37-16,-99 37 16,91-33-16,-91 33 0,99-36 15,-99 36-15,100-43 16,-100 43-16,99-37 16,-99 37-16,91-46 0,-91 46 15,107-47-15,-107 47 16,91-50-16,-91 50 15,91-48-15,-91 48 16,99-51-16,-99 51 0,83-51 16,-83 51-16,91-56 15,-91 56-15,91-51 16,-91 51-16,99-65 0,-99 65 16,91-61-16,-91 61 15,91-65-15,-91 65 16,91-70-16,-91 70 15,91-79-15,-91 79 16,83-65-16,-83 65 16,107-74-16,-107 74 0,98-66 15,-98 66-15,109-65 16,-109 65-16,116-69 16,-116 69-16,107-70 0,-107 70 15,108-56-15,-108 56 16,124-60-16,-124 60 15,106-56-15,-106 56 16,117-65-16,-117 65 0,123-56 16,-123 56-16,109-46 15,-109 46-15,124-57 16,-124 57-16,124-51 16,-124 51-16,123-60 0,-123 60 15,133-55-15,-133 55 16,124-48-16,-124 48 15,123-46-15,-123 46 16,99-42-16,-99 42 16,0 0-16,84-32 0,-84 32 15</inkml:trace>
  <inkml:trace contextRef="#ctx0" brushRef="#br1" timeOffset="125382.3105">3995 15448 0,'0'0'0,"0"0"16,0 0-16,0 0 16,0 0-16,0 0 0,-42-4 15,42 4-15,-82 18 16,82-18-16,-108 47 16,108-47-16,-149 102 15,149-102-15,-149 144 0,149-144 16,-124 153-16,124-153 15,-58 159-15,58-159 16,0 139-16,0-139 0,67 127 16,-67-127-16,124 88 15,-124-88-15,140 41 16,-140-41-16</inkml:trace>
  <inkml:trace contextRef="#ctx0" brushRef="#br1" timeOffset="125652.9592">4061 16076 0,'0'0'16,"0"0"-16,0 0 16,0 0-16,58 10 15,-58-10-15,99 0 0,-99 0 16,124-5-16,-124 5 16,149-5-16,-149 5 15</inkml:trace>
  <inkml:trace contextRef="#ctx0" brushRef="#br1" timeOffset="126458.3729">5500 16067 0,'0'0'0,"0"0"15,0 0-15,-67 32 16,67-32-16,-91 48 16,91-48-16,-148 46 15,148-46-15,-149 37 0,149-37 16,0 0-16,-141 4 15,141-4-15,0 0 16,0 0-16,0 0 0,0 0 16,-91-28-16,91 28 15,0 0-15,-41-33 16,41 33-16,25-22 16,-25 22-16,66-4 0,-66 4 15,116 32-15,-116-32 16,140 60-16,-140-60 15,141 60-15,-141-60 0,140 57 16,-140-57-16,117 28 16,-117-28-16,0 0 15,99 5-15,-99-5 16,75-38-16,-75 38 0,41-75 16,-41 75-16,8-88 15,-8 88-15,-17-89 16,17 89-16,0 0 15,-57-69-15,57 69 0,0 0 16,0 0-16,-66-60 16,66 60-16,0 0 15,-66-19-15,66 19 0,0 0 16,0 0-16,66 51 16,-66-51-16,91 46 15,-91-46-15,107 51 0,-107-51 16,108 56-16,-108-56 15,66 66-15,-66-66 16,33 69-16,-33-69 0,0 0 16,0 0-16,-8 80 15,8-80-15,-17 88 16,17-88-16,-33 98 16,33-98-16,-41 102 0,41-102 15,-58 89-15,58-89 16,0 0-16,0 0 15,0 0-15,-42 42 16,42-42-16</inkml:trace>
  <inkml:trace contextRef="#ctx0" brushRef="#br1" timeOffset="127102.4694">6989 16030 0,'0'0'0,"0"0"15,0 0-15,-75 56 16,75-56-16,-99 69 16,99-69-16,-165 66 0,165-66 15,0 0-15,-166 32 16,166-32-16,0 0 16,0 0-16,0 0 0,0 0 15,-124 0-15,124 0 16,0 0-16,0 0 15,-57-28-15,57 28 0,33-32 16,-33 32-16,115-10 16,-115 10-16,149 38 15,-149-38-15,149 69 0,-149-69 16,141 94-16,-141-94 16,0 0-16,107 88 15,-107-88-15,91 66 16,-91-66-16,0 0 0,83 23 15,-83-23-15,74-23 16,-74 23-16,50-76 16,-50 76-16,25-106 15,-25 106-15,-9-126 16,9 126-16,-41-126 0,41 126 16,-83-102-16,83 102 15,-107-70-15,107 70 16,0 0-16,0 0 15,-101-42-15,101 42 0,-32-4 16,32 4-16,50 0 16</inkml:trace>
  <inkml:trace contextRef="#ctx0" brushRef="#br1" timeOffset="127403.0212">7212 15198 0,'0'0'16,"0"0"-16,0 0 15,0 0-15,50 64 16,-50-64-16,82 117 0,42 55 15,-24 28-15,-100-200 16,91 209-16,-91-209 16,74 223-16,-74-223 0,41 233 15,-41-233-15,-8 196 16,8-196-16,0 0 16,-58 139-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28T16:24:20.683"/>
    </inkml:context>
    <inkml:brush xml:id="br0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15185 2394 0,'0'0'0,"0"0"0,-8-102 16,8 102-16,-42-78 15,42 78-15,0 0 0,-67-66 16,67 66-16,-124-18 16,124 18-16,-132 23 15,132-23-15,-132 70 0,132-70 16,-100 111-16,100-111 16,-74 154-16,74-154 15,-33 181-15,33-181 16,-8 205-16,8-205 0,16 214 15,-16-214-15,25 224 16,-25-224-16,8 209 16,-8-209-16,-33 172 15,33-172-15,0 0 0</inkml:trace>
  <inkml:trace contextRef="#ctx0" brushRef="#br0" timeOffset="199.7671">14076 3572 0,'33'-9'16,"-33"9"-16,116-29 15,-116 29-15,198-46 16,-198 46-16,232-55 0,-232 55 15,231-80-15</inkml:trace>
  <inkml:trace contextRef="#ctx0" brushRef="#br0" timeOffset="518.183">16061 2232 0,'0'0'15,"0"0"-15,0 0 0,0 0 16,-74 5 0,74-5-16,-91 28 0,91-28 15,-99 88-15,99-88 16,-99 149-16,16 46 15,33 10-15,50-205 0,-16 196 16,16-196-16,8 204 16,-8-204-16,25 200 15,-25-200-15,33 177 16,-33-177-16,0 0 0,41 106 16,-41-106-16</inkml:trace>
  <inkml:trace contextRef="#ctx0" brushRef="#br0" timeOffset="818.9992">15879 2967 0,'0'0'15,"0"0"-15,25-46 16,-25 46-16,83-61 15,-83 61-15,107-41 0,-107 41 16,124-19-16,-124 19 16,125 10-16,-125-10 15,90 64-15,-90-64 16,58 108-16,-58-108 16,42 152-16,-42-152 0,41 159 15,-41-159-15,83 135 16,-83-135-16,99 65 15,-99-65-15,116-14 0</inkml:trace>
  <inkml:trace contextRef="#ctx0" brushRef="#br0" timeOffset="1075.3586">16698 2791 0,'0'0'0,"0"0"15,-50 88-15,50-88 0,-66 121 16,66-121-16,-66 172 16,66-172-16,-58 177 15,58-177-15,0 0 16,0 0-16,-25 149 0,25-149 15,0 87-15,0-87 16</inkml:trace>
  <inkml:trace contextRef="#ctx0" brushRef="#br0" timeOffset="1418.9983">16648 2027 0,'0'0'0,"0"0"0,0 0 15,50 33-15,49 37 16,-99-70-16,149 97 0,-149-97 15,157 144-15,-157-144 16,166 191-16,-166-191 16,132 229-16,-132-229 15,66 246-15,-66-246 16,17 233-16,-17-233 0,-25 218 16,25-218-16,-58 210 15,58-210-15,-83 172 16</inkml:trace>
  <inkml:trace contextRef="#ctx0" brushRef="#br0" timeOffset="16282.7746">4317 11569 0,'0'0'0,"0"0"0,-83 13 16,83-13-16,-99 48 15,99-48-15,-99 88 16,99-88-16,-83 130 15,83-130-15,-49 167 0,49-167 16,-17 196-16,17-196 16,0 200-16,0-200 15,8 186-15,-8-186 0,-16 149 16,16-149-16,0 0 16,-42 79-16,42-79 15,-66 5-15</inkml:trace>
  <inkml:trace contextRef="#ctx0" brushRef="#br0" timeOffset="16449.7084">3565 12481 0,'0'0'16,"0"0"-16,0 0 0,0 0 15,0 0-15,0 0 16,0 0-16,-67-28 16,92-5-16,83 0 15,-108 33-15,182-23 0,-182 23 16,206-18-16,-206 18 15,224-38-15</inkml:trace>
  <inkml:trace contextRef="#ctx0" brushRef="#br0" timeOffset="16800.7938">5351 11243 0,'0'0'16,"0"0"-16,0 0 15,-91 42-15,91-42 16,-100 74-16,100-74 0,-115 117 15,115-117-15,-124 157 16,124-157-16,-75 182 16,75-182-16,-49 196 15,49-196-15,0 190 0,0-190 16,24 181-16,-24-181 16,58 164-16,-58-164 15,66 116-15,-66-116 0,0 0 16</inkml:trace>
  <inkml:trace contextRef="#ctx0" brushRef="#br0" timeOffset="17034.722">5351 12253 0,'0'0'0,"0"0"16,66-5-16,-66 5 16,125-28-16,-125 28 0</inkml:trace>
  <inkml:trace contextRef="#ctx0" brushRef="#br0" timeOffset="17517.9086">5955 11732 0,'0'0'0,"0"0"15,50-24-15,-50 24 0,74-14 16,-74 14-16,99 5 16,-99-5-16,100 33 15,-100-33-15,74 75 0,-74-75 16,33 111-16,-33-111 16,-25 158-16,25-158 15,-82 172-15,82-172 16,-116 159-16,116-159 0,-132 111 15,132-111-15,-116 55 16,116-55-16,0 0 16,-108 0-16,108 0 15,0 0-15,-66-51 0,66 51 16,-17-79-16,17 79 16,42-84-16,-42 84 15,91-51-15,-91 51 16,132-9-16,-132 9 15,116 37-15,-116-37 0,116 79 16,-116-79-16,74 107 16,-74-107-16,0 0 15,50 111-15,-50-111 0,41 75 16,-41-75-16,50-4 16,-50 4-16</inkml:trace>
  <inkml:trace contextRef="#ctx0" brushRef="#br0" timeOffset="17836.8906">6393 11387 0,'0'0'16,"0"0"-16,75 71 15,41 35-15,-116-106 0,115 140 16,-115-140-16,124 177 16,-124-177-16,75 195 15,-75-195-15,25 218 16,-25-218-16,-17 210 0,17-210 16,-58 195-16,58-195 15,0 0-15,-74 140 16,74-140-16,0 0 15,0 0-15,0 0 0,-50 74 16,50-74-16,0 0 16</inkml:trace>
  <inkml:trace contextRef="#ctx0" brushRef="#br0" timeOffset="18089.4103">7204 12094 0,'0'0'0,"0"0"16,91-18-16,-91 18 15,140-19-15,-140 19 16,0 0-16,0 0 0,0 0 16</inkml:trace>
  <inkml:trace contextRef="#ctx0" brushRef="#br0" timeOffset="18270.0003">7311 12443 0,'0'0'0,"0"0"15,108-13-15,-108 13 0,149-15 16,-149 15-16,181-28 16,-181 28-16</inkml:trace>
  <inkml:trace contextRef="#ctx0" brushRef="#br0" timeOffset="18754.5874">8750 11467 0,'0'0'16,"0"0"-16,0 0 16,0 0-16,-58 51 15,58-51-15,-91 92 0,91-92 16,-107 163-16,107-163 15,-116 228-15,116-228 16,-99 270-16,99-270 0,-42 242 16,42-242-16,17 177 15,-17-177-15,66 89 16,-66-89-16</inkml:trace>
  <inkml:trace contextRef="#ctx0" brushRef="#br0" timeOffset="18964.2392">8733 12207 0,'0'0'16,"0"0"-16,100-15 15,-100 15-15,165-14 0,-165 14 16,182-28-16,-182 28 16</inkml:trace>
  <inkml:trace contextRef="#ctx0" brushRef="#br0" timeOffset="19422.4213">9527 11871 0,'0'0'16,"0"0"-16,42-23 15,-42 23-15,66-23 16,-66 23-16,91-14 0,-91 14 16,91 9-16,-91-9 15,99 37-15,-99-37 16,58 70-16,-58-70 0,25 112 15,-25-112-15,-25 139 16,25-139-16,-75 149 16,75-149-16,-115 139 15,115-139-15,-116 93 0,116-93 16,-108 28-16,108-28 16,0 0-16,-82-14 15,82 14-15,0 0 0,-50-55 16,50 55-16,17-75 15,-17 75-15,74-88 16,-74 88-16,116-56 16,-116 56-16,115-9 0,-115 9 15,100 56-15,-100-56 16,99 84-16,-99-84 16,41 111-16,-41-111 0,0 0 15,25 84-15,-25-84 16,17 46-16</inkml:trace>
  <inkml:trace contextRef="#ctx0" brushRef="#br0" timeOffset="19722.803">10032 11508 0,'0'0'0,"0"0"0,0 0 16,74 79-16,25 33 15,-99-112-15,100 140 16,-100-140-16,91 168 0,-91-168 16,50 190-16,-50-190 15,17 204-15,-17-204 16,-42 206-16,42-206 0,-66 157 15,66-157-15,-74 75 16,74-75-16,-34-28 16</inkml:trace>
  <inkml:trace contextRef="#ctx0" brushRef="#br0" timeOffset="20223.8314">10413 10983 0,'0'0'0,"0"0"0,0 0 15,107 0-15,-107 0 16,108 0-16,-108 0 16,0 0-16,99 18 0,-99-18 15,75 38-15,-75-38 16,24 60-16,-24-60 16,0 0-16,-16 74 0,16-74 15,0 0-15,-58 66 16,58-66-16,0 0 15,0 0-15,0 0 16,-33 55-16,33-55 0,16 38 16,-16-38-16,75 27 15,-75-27-15,0 0 16,74 23-16,-74-23 0,58 43 16,-58-43-16,25 65 15,-25-65-15,-33 83 16,33-83-16,-58 98 15,58-98-15,-91 93 0,91-93 16,0 0-16,0 0 16,-91 69-16</inkml:trace>
  <inkml:trace contextRef="#ctx0" brushRef="#br0" timeOffset="20414.3148">11050 12225 0,'0'0'0,"24"5"0,-24-5 16,100 23-16,-100-23 15,165 9-15,-165-9 16</inkml:trace>
  <inkml:trace contextRef="#ctx0" brushRef="#br0" timeOffset="20925.1536">11918 11625 0,'32'-5'0,"-32"5"15,108 0-15,-108 0 16,158 13-16,-158-13 16,206 43-16,-206-43 15,0 0-15,0 0 0,174 42 16,-174-42-16,0 0 15,116 55-15,-116-55 16,0 66-16,0-66 0,-75 65 16,75-65-16,-116 55 15,116-55-15,0 0 16,0 0-16,0 0 0,-82 56 16,82-56-16,-17 56 15,17-56-15,58 42 16,-58-42-16,124 42 0,-124-42 15,165 37-15,-165-37 16,0 0-16,141 56 16,-141-56-16,83 60 15,-83-60-15,-9 79 16,9-79-16,-99 79 0,99-79 16,-140 80-16,140-80 15,-190 69-15,190-69 16,-174 47-16</inkml:trace>
  <inkml:trace contextRef="#ctx0" brushRef="#br0" timeOffset="21342.2863">7369 13686 0,'0'0'16,"0"0"-16,83-5 15,-83 5-15,124-9 0,-124 9 16,190-23-16,-190 23 16</inkml:trace>
  <inkml:trace contextRef="#ctx0" brushRef="#br0" timeOffset="21560.5977">7394 14118 0,'0'0'0,"0"0"0,0 0 16,99-19-16,42-4 15,-141 23-15,190-27 16,-190 27-16,182-33 15,-182 33-15</inkml:trace>
  <inkml:trace contextRef="#ctx0" brushRef="#br0" timeOffset="22161.0463">8651 13858 0,'0'0'15,"0"0"-15,91-14 16,-91 14-16,157-23 16,-157 23-16,198-28 15,-198 28-15,199-28 0</inkml:trace>
  <inkml:trace contextRef="#ctx0" brushRef="#br0" timeOffset="22709.3481">9899 13346 0,'0'0'0,"0"0"15,-74-24-15,74 24 0,-91-4 16,91 4-16,-116 23 16,116-23-16,0 0 15,-99 38-15,99-38 0,-58 74 16,58-74-16,8 106 16,-8-106-16,75 136 15,-75-136-15,132 149 16,-132-149-16,116 149 15,-116-149-15,107 144 0,-107-144 16,33 107-16,-33-107 16,-16 74-16,16-74 15,-91 47-15,91-47 0,-108 0 16,108 0-16,-124-56 16,124 56-16,-107-93 15,107 93-15,-50-117 16,50 117-16,0-130 0,0 130 15,66-125-15,-66 125 16,124-112-16,-124 112 16,158-88-16,-158 88 15,165-62-15,-165 62 16,116-46-16,-116 46 0,0 0 16,82-55-16,-82 55 15,0 0-15,33-76 16,-33 76-16,0 0 15,-33-69-15,33 69 0,0 0 16,0 0-16,0 0 16</inkml:trace>
  <inkml:trace contextRef="#ctx0" brushRef="#br0" timeOffset="22928.7662">10587 13932 0,'0'0'16,"0"0"-16,82-9 16,-82 9-16,141-5 15,-141 5-15,182 0 0,-182 0 16,182-4-16</inkml:trace>
  <inkml:trace contextRef="#ctx0" brushRef="#br0" timeOffset="23463.8989">11496 13359 0,'0'0'0,"0"0"16,0 0-16,66-9 15,-66 9-15,108 0 16,-108 0-16,165 23 16,-165-23-16,157 52 0,-157-52 15,0 0-15,124 69 16,-124-69-16,0 0 15,50 75-15,-50-75 0,-41 70 16,41-70-16,-91 60 16,91-60-16,0 0 15,0 0-15,0 0 0,0 0 16,-108 48-16,108-48 16,0 0-16,-66 22 15,66-22-15,17 24 16,-17-24-16,90 32 0,-90-32 15,149 42-15,-149-42 16,0 0-16,133 47 16,-133-47-16,0 0 15,91 59-15,-91-59 0,8 71 16,-8-71-16,-75 70 16,75-70-16,-115 65 15,115-65-15,-133 55 16,133-55-16,-148 33 15,148-33-15,0 0 0,-108 14 16,108-14-16,0 0 16</inkml:trace>
  <inkml:trace contextRef="#ctx0" brushRef="#br0" timeOffset="23947.5401">7559 15267 0,'0'0'0,"0"0"16,0 0-16,0 0 15,58-5-15,-58 5 16,116-23-16,-116 23 0,165-37 16,-165 37-16,174-32 15,-174 32-15,0 0 16,0 0-16,141-20 0,-141 20 15,66-3-15,-66 3 16</inkml:trace>
  <inkml:trace contextRef="#ctx0" brushRef="#br0" timeOffset="24133.0633">8055 15304 0,'-24'33'0,"24"-33"16,-100 65-16,100-65 16,-132 97-16,132-97 0,0 0 15,0 0-15,0 0 0,0 0 16,-107 89-16,107-89 15,0 0-15,-42 65 16,42-65-16,58 14 16,-58-14-16,132-9 0,-132 9 15,174-28-15,-174 28 16,182-33-16,-182 33 16</inkml:trace>
  <inkml:trace contextRef="#ctx0" brushRef="#br0" timeOffset="24364.8095">8841 15407 0,'0'0'15,"0"0"-15,0 0 0,83 0 16,-83 0-16,132 0 16,-132 0-16,157 0 15,-157 0-15,156-14 0</inkml:trace>
  <inkml:trace contextRef="#ctx0" brushRef="#br0" timeOffset="24615.8442">9784 14998 0,'0'0'15,"0"0"-15,16 88 16,-16-88-16,33 144 15,-33-144-15,58 195 16,-58-195-16,41 205 0,-41-205 16,33 186-16,-33-186 15,0 0-15,25 116 16</inkml:trace>
  <inkml:trace contextRef="#ctx0" brushRef="#br0" timeOffset="24866.7444">10339 14998 0,'0'0'0,"0"0"15,24 134-15,18 33 16,-42-167-16,49 200 0,-7 23 16,-42-223-16,24 205 15,-24-205-15</inkml:trace>
  <inkml:trace contextRef="#ctx0" brushRef="#br0" timeOffset="25667.9715">5367 14965 0,'-8'-24'0,"8"24"0,-41-74 16,41 74 0,-67-102-16,67 102 0,-82-107 15,82 107-15,-91-70 16,91 70-16,-99-19 0,99 19 16,-100 24-16,100-24 15,-82 74-15,82-74 0,0 0 16,-58 121-16,58-121 15,-50 162-15,50-162 16,-41 191-16,41-191 0,0 0 0,-17 206 16,17-206-16,-16 226 15,16-226-15,-17 220 16,17-220-16,-25 190 16,25-190-16,0 0 0,0 0 15,-24 121-15</inkml:trace>
  <inkml:trace contextRef="#ctx0" brushRef="#br0" timeOffset="25870.2981">4325 15532 0,'0'0'0,"0"0"15,0 0-15,58 33 16,-58-33-16,108 14 16,-108-14-16,182 0 0,-182 0 15,198-47-15,-198 47 16</inkml:trace>
  <inkml:trace contextRef="#ctx0" brushRef="#br0" timeOffset="26236.4191">5815 14602 0,'0'0'0,"0"0"16,0 0-16,0 0 16,-58 60-16,58-60 15,-75 103-15,75-103 0,-82 139 16,82-139-16,-91 195 16,91-195-16,-66 228 15,66-228-15,-35 233 16,35-233-16,-16 213 0,16-213 15,16 168-15,-16-168 16,0 0-16,51 98 16,-51-98-16,75 14 0,-75-14 15</inkml:trace>
  <inkml:trace contextRef="#ctx0" brushRef="#br0" timeOffset="26424.5715">5723 15383 0,'0'0'0,"0"0"16,0 0-16,0 0 16,59 0-16,-59 0 0,107-4 15,-107 4-15,141-14 16,-141 14-16</inkml:trace>
  <inkml:trace contextRef="#ctx0" brushRef="#br0" timeOffset="26921.1351">6418 14960 0,'0'0'0,"0"0"16,42 0-16,-42 0 15,74 5-15,-74-5 0,91 33 16,-91-33-16,74 69 16,-74-69-16,58 93 15,-58-93-15,33 116 0,-33-116 16,-16 126-16,16-126 15,-58 135-15,58-135 16,-83 116-16,83-116 16,-99 84-16,99-84 0,0 0 15,-99 36-15,99-36 16,-75-22-16,75 22 16,-49-61-16,49 61 0,0 0 15,-17-93-15,17 93 16,25-102-16,-25 102 15,74-88-15,-74 88 16,83-28-16,-83 28 16,83 28-16,-83-28 0,66 79 15,-66-79-15,0 0 16,41 93-16,-41-93 0,0 0 16,25 79-16,-25-79 15,25 23-15,-25-23 16</inkml:trace>
  <inkml:trace contextRef="#ctx0" brushRef="#br0" timeOffset="27238.0828">6840 14518 0,'0'0'15,"0"0"-15,33 47 16,-33-47-16,58 83 16,-58-83-16,99 135 0,-99-135 15,99 190-15,-99-190 16,75 215-16,-75-215 16,41 210-16,-41-210 0,-16 199 15,16-199-15,-58 191 16,58-191-16,-100 177 15,100-177-15,-92 134 16,92-134-16,0 0 0,-56 89 16,56-89-16,0 0 15</inkml:trace>
  <inkml:trace contextRef="#ctx0" brushRef="#br0" timeOffset="28807.6807">10496 14411 0,'0'0'0,"0"0"15,0 0-15,-91 23 16,91-23-16,-134 14 0,-56-4 16,8-1-16,-16-4 15,198-5-15,-199 0 16,-7-14-16,-26-5 16,232 19-16,-240-28 15,-41-10-15,-16 2 16,32-2-16,25 6 0,-24-5 15,-17-5-15,16 1 16,0-2-16,-8 11 16,-16-1-16,24 1 0,17 8 15,-9 14-15,1 2 16,256 8-16,-248-5 16,-25 0-16,273 5 15,-256-8-15,256 8 16,-215 0-16,215 0 15,0 0-15,0 0 0,0 0 16,-174 18-16,174-18 16,-99 46-16,99-46 15,-33 103-15,33-103 0,-9 153 16,9-153-16,0 205 16,0-205-16,-16 237 15,-17 23-15,-9-4 16,42-256-16,-49 223 0,-1-4 15,1-10-15,49-209 16,-67 186-16,67-186 16,-66 191-16,66-191 15,-49 196-15,49-196 16,-50 186-16,50-186 0,-25 158 16,25-158-16,-16 120 15,16-120-15,0 0 16,8 76-16,-8-76 15,50 50-15,-50-50 0,91 19 16,-91-19-16,148-14 16,-148 14-16,199-18 15,-199 18-15,215-42 16,-215 42-16,248-33 16,-8-5-16,-240 38 0,223-32 15,-223 32-15,215-23 16,-215 23-16,248-23 15,8-1-15,-7 2 16,-42 12-16,-25 10 0,0 5 16,-17 0-16,-165-5 15,190 0-15,9 0 16,24-5-16,-223 5 16,223-5-16,9-4 0,-9 4 15,-223 5-15,232 0 16,-1 0-16,1 9 15,-232-9-15,198 5 16,17-5-16,0-5 16,-215 5-16,190-4 0,9-1 15,-199 5-15,206 0 16,-7 9-16,-1 6 16,-32-6-16,-166-9 15,149 23-15,0 0 0,-149-23 16,157 28-16,-157-28 15,132 28-15,-132-28 16,141 19-16,-141-19 16,0 0-16,116-6 0,-116 6 15,99-41-15,-99 41 16,58-79-16,-58 79 16,33-116-16,-33 116 0,0-172 15,0 172-15,-8-219 16,-17-19-16,0 15 15,25 223-15,-16-195 16,-1 9-16,17 186 16,-25-182-16,25 182 0,-16-186 15,16 186-15,-25-186 16,25 186-16,-16-163 16,16 163-16,0 0 15,-9-134-15,9 134 0,0 0 16,0 0-16,0 0 15,0 0-15,0 0 16,0 0-16,0-94 0,0 94 16,0-60-16,0 60 15,-33-51-15,33 51 16,-91-38-16,91 38 0,-173-36 16,-42 12-16,-26 15 15,241 9-15,-240 5 16,240-5-16,-248 28 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8-28T16:25:54.756"/>
    </inkml:context>
    <inkml:brush xml:id="br0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3871 6075 0,'8'46'0,"-8"-46"16,25 121-16,-25-121 16,49 186-16,1 37 15,-50-223-15,33 200 0,-33-200 16,0 0-16,0 0 15,0 0-15,0 0 16,33 159-16,-33-159 0,0 0 16,8 89-16,-8-89 15,0 0-15,0 0 16,17-113-16,-17 113 0,33-158 16,-33 158-16,74-163 15,-74 163-15,91-120 16,-91 120-16,116-56 15,-116 56-15,107 4 0,-107-4 16,108 70-16,-108-70 16,99 139-16,-99-139 15,50 172-15,-50-172 16,0 0-16,41 173 0,-41-173 16,0 0-16,17 139 15,-17-139-15,0 0 0,33 61 16,-33-61-16,41-28 15</inkml:trace>
  <inkml:trace contextRef="#ctx0" brushRef="#br0" timeOffset="300.2511">5674 5679 0,'0'0'0,"0"0"16,-58 14-16,58-14 15,-82 66-15,82-66 0,-109 120 16,10 62-16,99-182 16,-99 190-16,99-190 15,-75 210-15,75-210 16,-41 228-16,41-228 15,-8 204-15,8-204 16,24 172-16,-24-172 0,50 126 16,-50-126-16,74 65 15,-74-65-15,100 5 16</inkml:trace>
  <inkml:trace contextRef="#ctx0" brushRef="#br0" timeOffset="552.1428">6005 6024 0,'0'0'0,"0"0"0,-17 116 16,17-116-16,-16 162 15,16-162-15,-8 205 16,8-205-16,-17 224 16,17-224-16,0 0 0,0 186 15,0-186-15,0 0 16,0 125-16</inkml:trace>
  <inkml:trace contextRef="#ctx0" brushRef="#br0" timeOffset="723.5446">6402 6717 0,'0'0'0,"0"0"16,0 0-16,0 0 15,0 0-15,25 42 0,-25-42 16</inkml:trace>
  <inkml:trace contextRef="#ctx0" brushRef="#br0" timeOffset="1185.8847">6914 5786 0,'0'0'0,"0"0"16,-41 65-16,41-65 16,-41 126-16,41-126 15,-42 191-15,42-191 16,-33 223-16,33-223 0,9 209 16,-9-209-16,49 154 15,-49-154-15,83 93 16,-83-93-16,124 27 15,-124-27-15,149-27 0,-149 27 16,149-88-16,-149 88 16,124-131-16,-124 131 15,66-129-15,-66 129 0,8-122 16,-8 122-16,-50-70 16,50 70-16,-107-28 15,107 28-15,-116 38 16,116-38-16,-124 102 0,124-102 15,-99 149-15,99-149 16,-67 163-16,67-163 16,0 0-16,-8 111 15,8-111-15,50 9 16,-50-9-16</inkml:trace>
  <inkml:trace contextRef="#ctx0" brushRef="#br0" timeOffset="1502.2904">6989 5372 0,'0'0'0,"0"0"16,82 65-16,-82-65 15,133 94-15,-133-94 0,165 148 16,-165-148-16,182 196 16,-182-196-16,149 224 15,-149-224-15,99 226 16,-99-226-16,41 220 0,-41-220 16,-16 190-16,16-190 15,0 0-15,-33 139 16,33-139-16,0 0 0,0 0 15,0 0-15,-33 71 16</inkml:trace>
  <inkml:trace contextRef="#ctx0" brushRef="#br0" timeOffset="1706.1529">8378 6051 0,'50'-9'0,"-50"9"16,140-4-16,-140 4 16,182 0-16,-182 0 0,0 0 15</inkml:trace>
  <inkml:trace contextRef="#ctx0" brushRef="#br0" timeOffset="1872.6664">8403 6642 0,'0'0'0,"0"0"16,165-4-16,50-6 15,-215 10-15,232-18 16</inkml:trace>
  <inkml:trace contextRef="#ctx0" brushRef="#br0" timeOffset="9886.441">9676 5717 0,'-41'23'0,"41"-23"16,-91 98-16,91-98 16,-99 172-16,99-172 15,-76 204-15,76-204 16,-15 191-16,15-191 0,57 140 16,-57-140-16,108 83 15,-108-83-15,174 23 16,-174-23-16,190-32 15,-190 32-15,182-94 0,-182 94 16,157-129-16,-157 129 16,92-163-16,-92 163 15,25-177-15,-25 177 16,-58-149-16,58 149 0,-101-121 16,101 121-16,-148-79 15,148 79-15,-141-41 16,141 41-16,-141 4 0,141-4 15,-90 55-15,90-55 16</inkml:trace>
  <inkml:trace contextRef="#ctx0" brushRef="#br0" timeOffset="10274.8412">10661 6479 0,'0'0'0,"0"0"0,0 0 16,0 0-16,0 0 15,0 0-15,-41 33 16,41-33-16,0 0 0,-17 38 15,17-38-15,0 0 16,0 0-16,0 0 16,0 0-16,0 0 15,17 36-15,-17-36 0,0 0 16,0 0-16,0 0 0,0 0 16,0 0-16,0 0 0,16-36 15,-16 36-15,0 0 16,0 0-16,0 0 15,0 0-15,0 0 16,0 0-16,0 0 16,0 0-16,0 0 0</inkml:trace>
  <inkml:trace contextRef="#ctx0" brushRef="#br0" timeOffset="10838.7178">10818 5484 0,'0'0'0,"0"0"0,50-14 15,-50 14-15,99-4 16,-99 4-16,157 9 0,-157-9 16,149 24-16,-149-24 15,124 36-15,-124-36 16,0 0-16,66 61 0,-66-61 16,0 65-16,0-65 15,0 0-15,-58 70 16,58-70-16,0 0 15,-91 65-15,91-65 0,0 0 16,0 0-16,-74 46 16,74-46-16,0 0 15,-33 37-15,33-37 0,41 42 16,-41-42-16,99 42 16,-99-42-16,141 65 15,-141-65-15,107 65 16,-107-65-16,0 0 0,67 70 15,-67-70-15,8 79 16,-8-79-16,-50 89 16,50-89-16,-74 93 15,74-93-15,-83 83 0,83-83 16,0 0-16,0 0 16,-83 47-16,83-47 15,-16-19-15</inkml:trace>
  <inkml:trace contextRef="#ctx0" brushRef="#br0" timeOffset="11172.6503">12439 5251 0,'0'0'0,"0"0"15,-66 47-15,66-47 16,-100 79-16,100-79 16,-115 144-16,115-144 15,-116 181-15,116-181 0,-92 205 16,92-205-16,-40 210 15,40-210-15,16 200 16,-16-200-16,83 185 16,-83-185-16,124 159 0,-124-159 15</inkml:trace>
  <inkml:trace contextRef="#ctx0" brushRef="#br0" timeOffset="11490.1068">12679 5507 0,'-9'38'0,"9"-38"16,-16 121-16,16-121 15,-25 185-15,25-185 16,-25 205-16,25-205 0,17 182 16,-17-182-16,0 0 15,24 139-15,-24-139 16,0 0-16,34 84 0</inkml:trace>
  <inkml:trace contextRef="#ctx0" brushRef="#br0" timeOffset="11678.7832">13059 6419 0,'0'0'0,"0"0"0,0 0 16,0 0-16,0 0 15,0 0-15,0 0 16,0 0-16</inkml:trace>
  <inkml:trace contextRef="#ctx0" brushRef="#br0" timeOffset="12160.8306">13629 5624 0,'0'0'0,"0"0"0,-41 97 15,41-97-15,-41 135 16,41-135-16,-33 172 16,33-172-16,0 163 15,0-163-15,58 126 16,-58-126-16,107 88 0,-107-88 16,141 42-16,-141-42 15,157 9-15,-157-9 16,132-32-16,-132 32 0,99-74 15,-99 74-15,50-84 16,-50 84-16,0 0 16,0-93-16,0 93 15,0 0-15,-66-61 0,66 61 16,-108-28-16,108 28 16,-116 37-16,116-37 15,-107 89-15,107-89 16,0 0-16,-83 107 15,83-107-15,0 0 0,0 0 16,-33 97-16,33-97 16,25 33-16,-25-33 15,83-51-15</inkml:trace>
  <inkml:trace contextRef="#ctx0" brushRef="#br0" timeOffset="12494.1118">13820 5279 0,'0'0'16,"0"0"-16,66 19 15,-66-19-15,107 46 0,59 57 16,-166-103-16,173 130 15,-173-130-15,157 154 16,-157-154-16,124 171 16,-124-171-16,67 168 15,-67-168-15,24 168 0,-24-168 16,-16 167-16,16-167 16,-42 145-16,42-145 15,0 0-15,-41 124 16,41-124-16,0 0 0,-41 85 15,41-85-15</inkml:trace>
  <inkml:trace contextRef="#ctx0" brushRef="#br0" timeOffset="13026.2508">14522 5218 0,'0'0'0,"0"0"15,33-46-15,-33 46 0,67-33 16,-67 33-16,99-5 15,-99 5-15,124 23 16,-124-23-16,107 61 16,-107-61-16,75 84 0,-75-84 15,41 103-15,-41-103 16,-25 102-16,25-102 16,-49 103-16,49-103 0,-83 83 15,83-83-15,0 0 16,-91 60-16,91-60 15,0 0-15,-91 29 16,91-29-16,0 0 0,-58-5 16,58 5-16,0 0 15,-16-42-15,16 42 16,41-60-16,-41 60 16,91-42-16,-91 42 0,0 0 15,91-14-15,-91 14 16,83 28-16,-83-28 15,0 0-15,66 55 0,-66-55 16,0 0-16,66 66 16</inkml:trace>
  <inkml:trace contextRef="#ctx0" brushRef="#br0" timeOffset="13238.6517">15400 6121 0,'0'0'0,"0"0"0,83 0 15,-83 0-15,99-4 16,-99 4-16,140-10 0,-140 10 15</inkml:trace>
  <inkml:trace contextRef="#ctx0" brushRef="#br0" timeOffset="13760.7336">16111 5456 0,'0'0'0,"0"0"0,66-9 16,-66 9-16,91-5 16,-91 5-16,116 9 15,-116-9-15,0 0 16,107 38-16,-107-38 0,50 61 15,-50-61-15,0 78 16,0-78-16,-50 84 16,50-84-16,0 0 0,-82 74 15,82-74-15,0 0 16,0 0-16,0 0 16,-66 70-16,66-70 0,-17 56 15,17-56-15,58 33 16,-58-33-16,116 28 15,-116-28-15,140 41 0,-140-41 16,124 56 0,-124-56-16,83 84 0,-83-84 15,25 97-15,-25-97 16,-33 112-16,33-112 16,-75 112-16,75-112 15,-116 116-15,116-116 0,-140 98 16,140-98-16,-132 46 15,132-46-15,-100-10 16</inkml:trace>
  <inkml:trace contextRef="#ctx0" brushRef="#br0" timeOffset="14095.9946">17351 5344 0,'0'0'0,"0"0"15,-74 70-15,74-70 16,-99 98-16,99-98 15,-108 149-15,108-149 0,-83 172 16,83-172-16,-41 181 16,41-181-16,17 182 15,-17-182-15,58 172 16,-58-172-16,107 153 0,-107-153 16,141 117-16,-141-117 15,132 61-15,-132-61 16</inkml:trace>
  <inkml:trace contextRef="#ctx0" brushRef="#br0" timeOffset="14381.5672">17690 5573 0,'0'0'0,"0"0"15,0 0-15,-8 83 16,8-83-16,-8 117 16,8-117-16,-9 158 15,9-158-15,-16 176 16,16-176-16,0 0 0,0 159 15,0-159-15,0 0 16,0 0-16</inkml:trace>
  <inkml:trace contextRef="#ctx0" brushRef="#br0" timeOffset="14577.8975">18087 6302 0,'0'0'0,"0"0"15,0 0-15,0 0 16,0 0-16,0 0 0,0 0 16,0 0-16,0 0 15</inkml:trace>
  <inkml:trace contextRef="#ctx0" brushRef="#br0" timeOffset="15047.421">18492 5596 0,'0'0'0,"0"0"15,0 0-15,0 0 0,0 0 16,-8 65-16,8-65 16,-16 102-16,16-102 15,-17 158-15,17-158 16,0 163-16,0-163 0,41 154 16,-41-154-16,66 112 15,-66-112-15,83 74 16,-83-74-16,108 23 0,-108-23 15,107-9-15,-107 9 16,108-38-16,-108 38 16,99-69-16,-99 69 0,0 0 15,49-93-15,-49 93 16,0 0-16,0-84 16,0 84-16,0 0 15,-57-42-15,57 42 0,-91 0 16,91 0-16,-100 47 15,100-47-15,-66 97 16,66-97-16,0 0 16,-16 94-16,16-94 0,41 50 15</inkml:trace>
  <inkml:trace contextRef="#ctx0" brushRef="#br0" timeOffset="15410.3486">18881 5339 0,'0'0'0,"0"0"15,74 38-15,-74-38 16,124 74-16,-124-74 16,166 122-16,-166-122 15,173 158-15,-173-158 16,149 176-16,-149-176 0,91 172 16,-91-172-16,17 172 15,-17-172-15,-50 168 16,50-168-16,-74 144 15,74-144-15,-75 126 0,75-126 16,0 0-16,0 0 16,-58 70-16,58-70 15,0 0-15</inkml:trace>
  <inkml:trace contextRef="#ctx0" brushRef="#br0" timeOffset="15614.3458">19898 6042 0,'0'0'0,"0"0"0,108-14 16,-108 14-16,133-9 15,-133 9-15,182-9 16,-182 9-16,165-33 0</inkml:trace>
  <inkml:trace contextRef="#ctx0" brushRef="#br0" timeOffset="16088.6408">20651 5475 0,'0'0'0,"0"0"16,75-28-16,-75 28 16,91 0-16,-91 0 0,140 42 15,-140-42 1,133 88-16,-133-88 0,124 135 16,-124-135-16,66 163 15,-66-163-15,16 181 16,-16-181-16,-49 182 0,49-182 15,-99 162-15,99-162 16,-124 117-16,124-117 16,-133 60-16,133-60 15,-140 0-15,140 0 0,-116-32 16,116 32-16,0 0 16,-83-70-16,83 70 15,-25-93-15,25 93 16,58-83-16,-58 83 15,116-66-15,-116 66 0,124-14 16,-124 14-16,132 23 16,-132-23-16,91 65 15,-91-65-15,50 75 16,-50-75-16,0 0 0,33 79 16,-33-79-16,0 0 15,33 51-15</inkml:trace>
  <inkml:trace contextRef="#ctx0" brushRef="#br0" timeOffset="16268.7525">21635 6335 0,'0'0'0,"0"0"16,0 0-16,0 0 15,0 0-15,0 0 16,0 0-16,33-4 16,-33 4-16</inkml:trace>
  <inkml:trace contextRef="#ctx0" brushRef="#br0" timeOffset="16683.8479">21751 5507 0,'0'0'0,"0"0"0,0 0 16,0 0-16,0 0 15,83 38-15,-83-38 16,124 51-16,-124-51 15,173 46-15,-173-46 0,182 28 16,-182-28-16,182 0 16,-182 0-16,133-32 15,-133 32-15,0 0 16,0 0-16,0 0 0,0 0 16,107-52-16,-107 52 15,41-18-15,-41 18 16,-8 46-16,8-46 0,-41 111 15,41-111-15,-75 174 16,75-174-16,-74 208 16,74-208-16,-66 210 15,66-210-15,-50 190 16,50-190-16</inkml:trace>
  <inkml:trace contextRef="#ctx0" brushRef="#br0" timeOffset="48414.5672">9188 7982 0,'-33'28'0,"33"-28"15,-83 89-15,83-89 0,-99 153 16,99-153-16,-74 200 16,74-200-16,0 205 15,0-205-15,74 167 0,-74-167 16,157 112-16,-157-112 15,224 60-15,-224-60 16,231-14-16,-231 14 16,182-79-16,-182 79 15,124-139-15,-124 139 0,25-163 16,-25 163-16,-50-172 16,50 172-16,-124-149 15,124 149-15,-165-122 16,165 122-16,-190-79 0,190 79 15,-191-37-15,191 37 16,-132 9-16,132-9 16,0 0-16,0 0 0,-82 52 15</inkml:trace>
  <inkml:trace contextRef="#ctx0" brushRef="#br0" timeOffset="48607.0969">10197 8610 0,'0'0'0,"0"0"0,0 0 15,0 0-15,0 0 16,0 0-16,50-9 15</inkml:trace>
  <inkml:trace contextRef="#ctx0" brushRef="#br0" timeOffset="49099.194">10520 7782 0,'0'0'16,"0"0"-16,50-33 15,-50 33-15,99-24 16,-99 24-16,141-8 0,-141 8 16,124 14-16,-124-14 15,99 37-15,-99-37 0,33 65 16,-33-65-16,-33 79 15,33-79-15,-74 74 16,74-74-16,0 0 16,-91 65-16,91-65 0,0 0 15,0 0-15,-66 56 16,66-56-16,0 51 16,0-51-16,66 52 15,-66-52-15,116 51 16,-116-51-16,140 75 0,-140-75 15,108 102-15,-108-102 16,57 107-16,-57-107 16,-8 107-16,8-107 0,-58 98 15,58-98-15,-99 79 16,99-79-16,-116 51 16,116-51-16,-99 13 15,99-13-15,-74-51 0</inkml:trace>
  <inkml:trace contextRef="#ctx0" brushRef="#br0" timeOffset="49416.666">11992 7405 0,'-33'19'16,"33"-19"-16,-82 69 15,-34 66-15,116-135 0,-116 168 16,116-168-16,-91 209 16,91-209-16,-41 233 15,41-233-15,0 242 16,0-242-16,66 210 0,-66-210 15,107 171-15,-107-171 16,141 126-16,-141-126 16,140 46-16,-140-46 0</inkml:trace>
  <inkml:trace contextRef="#ctx0" brushRef="#br0" timeOffset="49884.0348">12240 7982 0,'0'0'0,"0"0"0,33-83 16,-33 83-16,108-76 15,-108 76-15,132-60 0,-132 60 16,157-14-1,-157 14-15,141 37 0,-141-37 16,83 85-16,-83-85 16,41 143-16,-41-143 15,-41 178-15,41-178 0,-83 195 16,83-195-16,-116 167 16,116-167-16,-124 121 15,124-121-15,-107 51 16,107-51-16,0 0 0,-91 10 15,91-10-15,-75-37 16,75 37-16,-25-80 16,25 80-16,42-93 0,-42 93 15,66-79-15,-66 79 16,91-37-16,-91 37 16,107 5-16,-107-5 15,91 46-15,-91-46 0,0 0 16,58 75-16,-58-75 15,0 0-15,58 70 0,-58-70 16</inkml:trace>
  <inkml:trace contextRef="#ctx0" brushRef="#br0" timeOffset="50052.7249">13315 8541 0,'0'0'0,"0"0"0,0 0 16,0 0-16,0 0 15,0 0-15,0 0 16,17-24-16</inkml:trace>
  <inkml:trace contextRef="#ctx0" brushRef="#br0" timeOffset="50585.6635">14109 7679 0,'0'0'16,"0"0"-16,0 0 15,-91 10-15,91-10 0,-83 18 16,83-18-16,0 0 16,0 0-16,-107 24 15,107-24-15,0 0 0,0 0 16,-75 18-16,75-18 16,0 0-16,-66 0 15,66 0-15,-49 14 16,49-14-16,0 0 0,-50 47 15,50-47-15,0 0 16,0 0-16,-16 61 16,16-61-16,16 74 0,-16-74 15,50 41-15,-50-41 16,99 19-16,-99-19 16,132 5-16,-132-5 0,141 4 15,-141-4-15,140 14 16,-140-14-16,91 51 15,-91-51-15,50 70 0,-50-70 16,-8 103-16,8-103 16,-58 126-16,58-126 15,-91 121-15,91-121 16,0 0-16,-99 92 16,99-92-16,-83 24 0,83-24 15</inkml:trace>
  <inkml:trace contextRef="#ctx0" brushRef="#br0" timeOffset="50969.8605">14622 7777 0,'0'0'0,"0"0"16,-17 70-16,17-70 15,-33 121-15,33-121 0,-33 177 16,33-177-16,-8 191 16,8-191-16,16 154 15,-16-154-15,66 106 16,-66-106-16,108 46 0,-108-46 16,149 0-16,-149 0 15,132-55-15,-132 55 16,107-97-16,-107 97 15,43-103-15,-43 103 0,-25-88 16,25 88-16,-84-66 16,84 66-16,-115-14 15,115 14-15,-133 23 16,133-23-16,-132 57 0,132-57 16,0 0-16,-83 60 15,83-60-15</inkml:trace>
  <inkml:trace contextRef="#ctx0" brushRef="#br0" timeOffset="51294.6304">14622 7163 0,'0'0'0,"24"19"16,-24-19-16,91 56 16,-91-56-16,149 111 15,17 39-15,-166-150 0,174 166 16,-174-166-16,124 177 16,-124-177-16,100 191 15,-100-191-15,33 196 16,-33-196-16,0 195 15,0-195-15,-33 182 0,33-182 16,-42 139-16,42-139 16,0 0-16,0 0 15,-58 94-15,58-94 0</inkml:trace>
  <inkml:trace contextRef="#ctx0" brushRef="#br0" timeOffset="51486.8659">15995 8280 0,'0'0'0,"0"0"0,133-13 16,-133 13-16,198-10 15</inkml:trace>
  <inkml:trace contextRef="#ctx0" brushRef="#br0" timeOffset="56012.6223">17260 7614 0,'0'0'15,"0"0"-15,0 93 16,0-93-16,0 140 0,0-140 15,-24 186-15,24-186 16,0 0-16,0 0 16,0 0-16,0 0 0,0 0 15,0 0-15,0 0 16,-25 177-16,25-177 16,0 103-16,0-103 0,49 23 15,-49-23-15,133-23 16,-133 23-16,173-46 15,-173 46-15,166-38 16,-166 38-16,148-47 0</inkml:trace>
  <inkml:trace contextRef="#ctx0" brushRef="#br0" timeOffset="56247.3597">17789 7465 0,'0'0'16,"0"0"-16,0 84 16,0-84-16,-8 140 0,8 60 15,-8 18-15,0-12 16,8-206-16,-17 177 16,17-177-16,0 0 15,-8 149-15,8-149 16,0 0-16,0 0 0,0 83 15,0-83-15</inkml:trace>
  <inkml:trace contextRef="#ctx0" brushRef="#br0" timeOffset="56396.9093">18153 8475 0,'0'0'0,"0"0"0,0 0 16,0 0-16,0 0 15,0 0-15,0 0 16,17 38-16,-17-38 16,58-23-16</inkml:trace>
  <inkml:trace contextRef="#ctx0" brushRef="#br0" timeOffset="56897.24">19203 7424 0,'0'0'0,"0"0"0,-91-33 15,91 33-15,-124-18 16,124 18-16,-132 23 16,132-23-16,-132 46 15,132-46-15,-91 83 0,91-83 16,-25 103-16,25-103 15,41 107-15,-41-107 16,108 116-16,-108-116 0,140 135 16,-140-135-16,174 136 15,-174-136-15,132 139 16,-132-139-16,75 126 16,-75-126-16,0 93 0,0-93 15,-66 46-15,66-46 16,-100 5-16,100-5 15,-115-38-15,115 38 16,-91-78-16,91 78 16,-50-107-16,50 107 0,0-126 15,0 126-15,66-140 16,-66 140-16,108-135 16,-108 135-16,140-139 15,-140 139-15,116-117 0,-116 117 16,99-102-16,-99 102 15,0 0-15,0 0 16,33-88-16,-33 88 0,0 0 16</inkml:trace>
  <inkml:trace contextRef="#ctx0" brushRef="#br0" timeOffset="57070.7918">20172 7935 0,'0'0'0,"0"0"15,116-13-15,-116 13 16,132-19-16,-132 19 16,174-42-16</inkml:trace>
  <inkml:trace contextRef="#ctx0" brushRef="#br0" timeOffset="57533.0465">21238 7261 0,'0'0'0,"0"0"15,75-19-15,-75 19 16,107 0-16,-107 0 15,157 19-15,-157-19 0,149 61 16,-149-61-16,116 97 16,-116-97-16,50 135 15,-50-135-15,-33 177 16,33-177-16,-116 204 0,-41 1 16,157-205-1,-182 163-15,182-163 0,-166 103 16,166-103-16,-148 41 15,148-41-15,0 0 16,-108-14-16,108 14 0,-58-55 16,58 55-16,9-111 15,-9 111-15,99-103 16,-99 103-16,157-52 16,-157 52-16,174 19 0,-174-19 15,140 84-15,-140-84 16,91 116-16,-91-116 15,41 121-15,-41-121 16,0 0-16,25 98 16,-25-98-16,42 37 0</inkml:trace>
  <inkml:trace contextRef="#ctx0" brushRef="#br0" timeOffset="57686.734">22148 8267 0,'0'0'16,"0"0"-16,0 0 0,0 0 15,0 0-15,0 0 16,33 13-16,-33-13 16</inkml:trace>
  <inkml:trace contextRef="#ctx0" brushRef="#br0" timeOffset="58066.9082">22528 7163 0,'0'0'0,"0"0"0,0 0 16,0 0-16,58 28 15,-58-28-15,141 28 16,-141-28-16,182 51 16,-182-51-16,215 55 0,-215-55 15,165 38-15,-165-38 16,0 0-16,0 0 16,0 0-16,0 0 15,141 28-15,-141-28 0,0 0 16,58 9-16,-58-9 15,0 51-15,0-51 16,-67 112-16,-48 50 16,-1 20-16,0 10 15,116-192-15,-124 186 0,124-186 16,-99 200-16,99-200 16</inkml:trace>
  <inkml:trace contextRef="#ctx0" brushRef="#br0" timeOffset="74987.823">8403 11108 0,'0'0'0,"0"0"16,66-4-16,-66 4 16,116-5-16,-116 5 15,140 0-15,-140 0 0,0 0 16,132 5-16,-132-5 15</inkml:trace>
  <inkml:trace contextRef="#ctx0" brushRef="#br0" timeOffset="75217.8099">8609 11811 0,'0'0'0,"0"0"0,0 0 15,0 0-15,75 0 16,-75 0-16,83 4 16,-83-4-16,99-4 15,-99 4-15,116-14 0</inkml:trace>
  <inkml:trace contextRef="#ctx0" brushRef="#br0" timeOffset="75685.4491">10347 11332 0,'0'0'0,"0"0"0,66 0 16,-66 0-16,116 0 15,-116 0-15,132 0 16,-132 0-16,149-24 0</inkml:trace>
  <inkml:trace contextRef="#ctx0" brushRef="#br0" timeOffset="76069.5487">11422 10722 0,'0'0'16,"0"0"-16,0 0 15,25 56-15,-25-56 16,24 69-16,-24-69 0,9 112 16,-9-112-16,0 131 15,0-131-15,-17 135 16,17-135-16,0 0 0,-41 134 16,41-134-16,0 0 15,0 0-15,0 0 16,0 0-16,-42 94 0,42-94 15,33 46-15,-33-46 16,83 23-16,-83-23 16,141 0-16,-141 0 15,165-18-15,-165 18 0,141-42 16,-141 42-16,124-70 16</inkml:trace>
  <inkml:trace contextRef="#ctx0" brushRef="#br0" timeOffset="76353.4922">11926 10619 0,'0'0'16,"0"0"-16,0 0 15,8 61-15,-8-61 16,16 102-16,-16-102 0,25 145 15,-25-145-15,17 195 16,-17-195-16,17 228 16,-17-228-16,8 223 15,-8-223-15,8 191 0,-8-191 16,0 0-16,17 140 16,-17-140-16,33 78 15,-33-78-15,0 0 0,58 19 0,-58-19 16</inkml:trace>
  <inkml:trace contextRef="#ctx0" brushRef="#br0" timeOffset="76721.6979">12670 11811 0,'0'0'16,"0"0"-16,0 0 15,0 0-15,0 0 0,-49 14 16,49-14-16,0 0 16,0 0-16,0 0 15,0 0-15,-50 28 0,50-28 16,0 0-16,0 0 16,0 0-16,33 32 15,-33-32-15,0 0 0,0 0 16,58-19-16,-58 19 15,0 0-15,0 0 16,25-46-16,-25 46 16,0 0-16,-8-38 0,8 38 15,0 0-15,0 0 16,-34-4-16,34 4 16,0 0-16,-24 29 0,24-29 15,16 26-15,-16-26 16</inkml:trace>
  <inkml:trace contextRef="#ctx0" brushRef="#br0" timeOffset="77289.1062">13745 10894 0,'0'-37'0,"0"37"16,-33-112-16,33 112 15,-66-121-15,66 121 16,-91-107-16,91 107 16,-116-75-16,116 75 0,-116-3 15,116 3-15,-107 64 16,107-64-16,-83 116 15,83-116-15,-24 135 16,24-135-16,16 131 0,-16-131 16,74 107-16,-74-107 15,100 79-15,-100-79 16,99 37-16,-99-37 0,99-9 16,-99 9-16,99-56 15,-99 56-15,91-88 16,-91 88-16,0 0 15,0 0-15,0 0 0,0 0 16,0 0-16,0 0 16,58-90-16,-58 90 0,25-32 15,-25 32-15,0 75 16,0-75-16,-25 163 16,-8 60-16,33-223 15,-25 238-15,25-238 0,-16 227 16,16-227-16,0 0 15,0 0-15,0 0 16,0 149-16,0-149 0,16 42 16,-16-42-16,25-84 15</inkml:trace>
  <inkml:trace contextRef="#ctx0" brushRef="#br0" timeOffset="77666.5013">14324 10485 0,'0'0'0,"0"0"16,0 0-16,0 0 15,0 0-15,0 65 16,0-65-16,-8 107 0,8-107 15,-17 153-15,17-153 16,-41 177-16,41-177 16,-42 154-16,42-154 0,0 0 15,0 0-15,0 0 16,0 0-16,-33 117 16,33-117-16,-16 50 15,16-50-15,49 19 0,-49-19 16,133 0-16,-133 0 15,206 5-15,-206-5 16,224 4-16,-224-4 0,0 0 16,190 5-16,-190-5 15,0 0-15</inkml:trace>
  <inkml:trace contextRef="#ctx0" brushRef="#br0" timeOffset="77956.4038">15002 10439 0,'0'0'0,"0"0"16,-8 83-16,8-83 0,-9 149 15,9-149-15,-8 214 16,8 47-16,8 3 16,-8-264-16,17 243 15,-9-15-15,-8-15 16,0-213-16,-8 177 0,8-177 16</inkml:trace>
  <inkml:trace contextRef="#ctx0" brushRef="#br0" timeOffset="78842.0545">5012 10713 0,'0'0'15,"0"0"-15,0 0 0,8 69 16,-8-69-16,25 108 16,-25-108-16,24 172 15,-24-172-15,34 214 16,-34-214-16,33 228 0,-33-228 16,16 209-16,-16-209 15,0 0-15,0 0 16,0 0-16,0 0 15,8 153-15,-8-153 0,0 0 16,0 80-16,0-80 16,0 0-16,0 0 0,-8-135 15,8 135-15,17-163 16,-17 163-16,41-154 16,-41 154-16,83-107 15,-83 107-15,74-51 0,-74 51 16,0 0-16,92 5 15,-92-5-15,83 69 16,-83-69-16,74 126 16,-74-126-16,42 186 0,-42-186 15,33 224-15,-33-224 16,0 0-16,24 190 16,-24-190-16,25 117 15,-25-117-15,25-10 0</inkml:trace>
  <inkml:trace contextRef="#ctx0" brushRef="#br0" timeOffset="79175.7338">6311 10396 0,'-17'14'15,"17"-14"-15,-74 65 16,-34 56-16,108-121 0,-99 158 16,99-158-16,-83 205 15,83-205-15,-57 228 16,57-228-16,-17 238 15,17-238-15,33 233 16,-33-233-16,50 213 0,-50-213 16,66 182-16,-66-182 15,66 125-15,-66-125 16</inkml:trace>
  <inkml:trace contextRef="#ctx0" brushRef="#br0" timeOffset="79476.297">6551 10847 0,'0'0'0,"0"0"16,-17 112-16,17-112 16,-17 168-16,17-168 0,-8 237 15,8-237-15,0 246 16,0-246-16,8 223 16,-8-223-16,0 0 0,0 0 15,17 164-15,-17-164 16,41 69-16</inkml:trace>
  <inkml:trace contextRef="#ctx0" brushRef="#br0" timeOffset="79658.7891">6832 11741 0,'0'0'0,"0"0"0,0 0 16,0 0-16,0 0 0,0 0 16,0 0-16,0 0 15</inkml:trace>
  <inkml:trace contextRef="#ctx0" brushRef="#br0" timeOffset="80094.2392">7179 10964 0,'0'0'0,"0"0"0,0 0 16,-17 126-16,17-126 15,-8 177-15,8-177 16,-8 223-16,8-223 15,8 214-15,-8-214 0,25 158 16,-25-158-16,58 93 16,-58-93-16,83 37 15,-83-37-15,107-10 16,-107 10-16,99-64 0,-99 64 16,83-98-16,-83 98 15,41-121-15,-41 121 16,0 0-16,-8-112 0,8 112 15,-41-93-15,41 93 16,-75-51-16,75 51 16,0 0-16,-91-4 15,91 4-15,-99 51 16,99-51-16,0 0 0,-66 79 16,66-79-16,0 0 15,-25 61-15,25-61 16</inkml:trace>
  <inkml:trace contextRef="#ctx0" brushRef="#br0" timeOffset="80461.8413">7171 10294 0,'0'0'0,"0"0"15,0 0-15,82 32 0,42 43 16,-124-75-16,158 102 16,-158-102-16,157 139 15,-157-139-15,148 182 16,-148-182-16,124 215 15,-41 13-15,-50-19 0,-33-209 16,0 191-16,0-191 16,-25 199-16,25-199 15,-57 210-15,57-210 16,-67 186-16,67-186 0,-74 135 16,74-135-16,-83 69 15,83-69-15</inkml:trace>
  <inkml:trace contextRef="#ctx0" brushRef="#br0" timeOffset="82165.1457">8386 9842 0,'-41'-9'0,"41"9"0,-149-18 15,-99 4-15,-25-5 16,17 15-16,16 4 16,0 0-16,9 4 15,7 5-15,9 1 0,-24 8 16,-1 10-16,17 0 15,23 0-15,-7 5 16,17 4-16,190-37 16,-198 37-16,198-37 0,-199 37 15,199-37-15,-190 43 16,190-43-16,0 0 16,-165 27-16,165-27 0,-116 42 15,116-42-15,-74 60 16,74-60-16,-33 107 15,33-107-15,-9 168 16,18 32-16,7 0 16,9-13-16,-25-187 0,25 186 15,0 23-15,-9 5 16,-16-214-16,17 214 16,-9 9-16,-8 0 15,0-223-15,0 205 16,0-205-16,8 209 0,-8-209 15,17 209-15,-17-209 16,24 196-16,-24-196 16,50 158-16,-50-158 15,75 126-15,-75-126 0,124 69 16,-124-69-16,132 37 16,-132-37-16,182 5 15,-182-5-15,198-18 16,-198 18-16,248-42 0,26-5 15,-10 1 1,-264 46-16,241-42 0,15 0 16,0 9-16,-16 15 15,-17-1-15,0 5 16,9 1-16,-1 3 0,1 5 16,8 5-16,16 0 15,-24 5-15,16 0 16,8 0-16,9 8 15,-17 1-15,-17 0 16,17-4-16,10 3 16,-19 6-16,-15-5 0,-1 5 15,17-6-15,-25-8 16,-9 13-16,18 1 16,7 13-16,-8-8 15,-24-5-15,16 13 0,8-4 16,-25-5-16,1 10 15,8 0-15,-17 4 16,-190-37-16,207 37 16,16 5-16,8-4 15,-231-38-15,190 32 0,-190-32 16,207 33-16,-207-33 16,190 23-16,-190-23 15,192 0-15,-192 0 16,165-42-16,-165 42 0,124-78 15,-124 78-15,91-140 16,-91 140-16,66-202 16,-66 202-16,33-246 15,-16-28-15,-1 19 16,-16 255-16,8-223 0,0-2 16,9 2-16,-17 223 15,17-218-15,8-15 16,-1 1-16,-24 232 15,25-218-15,8-11 16,-8 19-16,-25 210 0,17-190 16,-17 190-16,16-200 15,-16 200-15,25-205 16,-25 205-16,8-191 16,-8 191-16,0-158 0,0 158 15,0 0-15,-25-107 16,25 107-16,-41-60 15,41 60-15,-91-18 0,91 18 16,-157 0-16,157 0 16,-223 9-16,-25 0 15,15 0-15,35-4 16,198-5-16,-207 4 16,-16-4-16,-34 0 15,26 0-15,-9-4 0,0-5 16,-8-1-16,9 10 15,7-4-15,-33 4 16,-7 4-16,7 6 0,0-1 16,-7 10-1,-18 4-15,0-5 0,10-9 16,-27 1-16,-24 4 16,25 0-16,-17-1 15,-7 2-15,-26-1 16,25 0-16,9 0 0,-17 0 15,-8 9-15,24-5 16,9 10-16,-17 5 16,-16-1-16,41 1 15,40-14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endParaRPr 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endParaRPr lang="en-US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endParaRPr lang="en-US"/>
          </a:p>
        </p:txBody>
      </p:sp>
      <p:sp>
        <p:nvSpPr>
          <p:cNvPr id="20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fld id="{702AD165-7434-4A20-BC72-0E85860E0D0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9413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9BF8CC-CDBB-4038-A53F-59309318DD6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40BAFC-CE07-43D0-91F4-F9F5538593A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818B19-F9CE-41BC-8CAE-7B5D35BB9F5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0006DDB-D925-42B6-8C8D-34E7D8C9BEE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6350" y="20638"/>
            <a:ext cx="9144000" cy="6858000"/>
            <a:chOff x="0" y="0"/>
            <a:chExt cx="5760" cy="4320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>
                <a:gd name="T0" fmla="*/ 4389 w 6027"/>
                <a:gd name="T1" fmla="*/ 32 h 2296"/>
                <a:gd name="T2" fmla="*/ 0 w 6027"/>
                <a:gd name="T3" fmla="*/ 32 h 2296"/>
                <a:gd name="T4" fmla="*/ 0 w 6027"/>
                <a:gd name="T5" fmla="*/ 0 h 2296"/>
                <a:gd name="T6" fmla="*/ 4389 w 6027"/>
                <a:gd name="T7" fmla="*/ 0 h 2296"/>
                <a:gd name="T8" fmla="*/ 4389 w 6027"/>
                <a:gd name="T9" fmla="*/ 32 h 2296"/>
                <a:gd name="T10" fmla="*/ 4389 w 6027"/>
                <a:gd name="T11" fmla="*/ 32 h 22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</p:grpSp>
      <p:sp>
        <p:nvSpPr>
          <p:cNvPr id="7" name="Freeform 5"/>
          <p:cNvSpPr>
            <a:spLocks/>
          </p:cNvSpPr>
          <p:nvPr/>
        </p:nvSpPr>
        <p:spPr bwMode="hidden">
          <a:xfrm>
            <a:off x="6242050" y="6269038"/>
            <a:ext cx="2895600" cy="609600"/>
          </a:xfrm>
          <a:custGeom>
            <a:avLst/>
            <a:gdLst>
              <a:gd name="T0" fmla="*/ 2147483646 w 5748"/>
              <a:gd name="T1" fmla="*/ 2147483646 h 246"/>
              <a:gd name="T2" fmla="*/ 0 w 5748"/>
              <a:gd name="T3" fmla="*/ 2147483646 h 246"/>
              <a:gd name="T4" fmla="*/ 0 w 5748"/>
              <a:gd name="T5" fmla="*/ 0 h 246"/>
              <a:gd name="T6" fmla="*/ 2147483646 w 5748"/>
              <a:gd name="T7" fmla="*/ 0 h 246"/>
              <a:gd name="T8" fmla="*/ 2147483646 w 5748"/>
              <a:gd name="T9" fmla="*/ 2147483646 h 246"/>
              <a:gd name="T10" fmla="*/ 2147483646 w 5748"/>
              <a:gd name="T11" fmla="*/ 2147483646 h 2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-1588" y="6034088"/>
            <a:ext cx="7845426" cy="850900"/>
            <a:chOff x="0" y="3792"/>
            <a:chExt cx="4942" cy="536"/>
          </a:xfrm>
        </p:grpSpPr>
        <p:sp>
          <p:nvSpPr>
            <p:cNvPr id="9" name="Freeform 7"/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/>
              <a:ahLst/>
              <a:cxnLst>
                <a:cxn ang="0">
                  <a:pos x="3132" y="469"/>
                </a:cxn>
                <a:cxn ang="0">
                  <a:pos x="2995" y="395"/>
                </a:cxn>
                <a:cxn ang="0">
                  <a:pos x="2911" y="375"/>
                </a:cxn>
                <a:cxn ang="0">
                  <a:pos x="2678" y="228"/>
                </a:cxn>
                <a:cxn ang="0">
                  <a:pos x="2553" y="74"/>
                </a:cxn>
                <a:cxn ang="0">
                  <a:pos x="2457" y="7"/>
                </a:cxn>
                <a:cxn ang="0">
                  <a:pos x="2403" y="47"/>
                </a:cxn>
                <a:cxn ang="0">
                  <a:pos x="2289" y="74"/>
                </a:cxn>
                <a:cxn ang="0">
                  <a:pos x="2134" y="74"/>
                </a:cxn>
                <a:cxn ang="0">
                  <a:pos x="2044" y="128"/>
                </a:cxn>
                <a:cxn ang="0">
                  <a:pos x="1775" y="222"/>
                </a:cxn>
                <a:cxn ang="0">
                  <a:pos x="1602" y="181"/>
                </a:cxn>
                <a:cxn ang="0">
                  <a:pos x="1560" y="101"/>
                </a:cxn>
                <a:cxn ang="0">
                  <a:pos x="1542" y="87"/>
                </a:cxn>
                <a:cxn ang="0">
                  <a:pos x="1446" y="60"/>
                </a:cxn>
                <a:cxn ang="0">
                  <a:pos x="1375" y="74"/>
                </a:cxn>
                <a:cxn ang="0">
                  <a:pos x="1309" y="87"/>
                </a:cxn>
                <a:cxn ang="0">
                  <a:pos x="1243" y="13"/>
                </a:cxn>
                <a:cxn ang="0">
                  <a:pos x="1225" y="0"/>
                </a:cxn>
                <a:cxn ang="0">
                  <a:pos x="1189" y="0"/>
                </a:cxn>
                <a:cxn ang="0">
                  <a:pos x="1106" y="34"/>
                </a:cxn>
                <a:cxn ang="0">
                  <a:pos x="1106" y="34"/>
                </a:cxn>
                <a:cxn ang="0">
                  <a:pos x="1094" y="40"/>
                </a:cxn>
                <a:cxn ang="0">
                  <a:pos x="1070" y="54"/>
                </a:cxn>
                <a:cxn ang="0">
                  <a:pos x="1034" y="74"/>
                </a:cxn>
                <a:cxn ang="0">
                  <a:pos x="1004" y="74"/>
                </a:cxn>
                <a:cxn ang="0">
                  <a:pos x="986" y="74"/>
                </a:cxn>
                <a:cxn ang="0">
                  <a:pos x="956" y="81"/>
                </a:cxn>
                <a:cxn ang="0">
                  <a:pos x="920" y="94"/>
                </a:cxn>
                <a:cxn ang="0">
                  <a:pos x="884" y="107"/>
                </a:cxn>
                <a:cxn ang="0">
                  <a:pos x="843" y="128"/>
                </a:cxn>
                <a:cxn ang="0">
                  <a:pos x="813" y="141"/>
                </a:cxn>
                <a:cxn ang="0">
                  <a:pos x="789" y="148"/>
                </a:cxn>
                <a:cxn ang="0">
                  <a:pos x="783" y="154"/>
                </a:cxn>
                <a:cxn ang="0">
                  <a:pos x="556" y="228"/>
                </a:cxn>
                <a:cxn ang="0">
                  <a:pos x="394" y="294"/>
                </a:cxn>
                <a:cxn ang="0">
                  <a:pos x="107" y="462"/>
                </a:cxn>
                <a:cxn ang="0">
                  <a:pos x="0" y="536"/>
                </a:cxn>
                <a:cxn ang="0">
                  <a:pos x="3240" y="536"/>
                </a:cxn>
                <a:cxn ang="0">
                  <a:pos x="3132" y="469"/>
                </a:cxn>
                <a:cxn ang="0">
                  <a:pos x="3132" y="469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grpSp>
          <p:nvGrpSpPr>
            <p:cNvPr id="10" name="Group 8"/>
            <p:cNvGrpSpPr>
              <a:grpSpLocks/>
            </p:cNvGrpSpPr>
            <p:nvPr userDrawn="1"/>
          </p:nvGrpSpPr>
          <p:grpSpPr bwMode="auto">
            <a:xfrm>
              <a:off x="2486" y="3792"/>
              <a:ext cx="2456" cy="536"/>
              <a:chOff x="2486" y="3792"/>
              <a:chExt cx="2456" cy="536"/>
            </a:xfrm>
          </p:grpSpPr>
          <p:sp>
            <p:nvSpPr>
              <p:cNvPr id="12" name="Freeform 9"/>
              <p:cNvSpPr>
                <a:spLocks/>
              </p:cNvSpPr>
              <p:nvPr userDrawn="1"/>
            </p:nvSpPr>
            <p:spPr bwMode="ltGray">
              <a:xfrm>
                <a:off x="3948" y="3799"/>
                <a:ext cx="994" cy="529"/>
              </a:xfrm>
              <a:custGeom>
                <a:avLst/>
                <a:gdLst>
                  <a:gd name="T0" fmla="*/ 636 w 994"/>
                  <a:gd name="T1" fmla="*/ 373 h 529"/>
                  <a:gd name="T2" fmla="*/ 495 w 994"/>
                  <a:gd name="T3" fmla="*/ 370 h 529"/>
                  <a:gd name="T4" fmla="*/ 280 w 994"/>
                  <a:gd name="T5" fmla="*/ 249 h 529"/>
                  <a:gd name="T6" fmla="*/ 127 w 994"/>
                  <a:gd name="T7" fmla="*/ 66 h 529"/>
                  <a:gd name="T8" fmla="*/ 0 w 994"/>
                  <a:gd name="T9" fmla="*/ 0 h 529"/>
                  <a:gd name="T10" fmla="*/ 22 w 994"/>
                  <a:gd name="T11" fmla="*/ 26 h 529"/>
                  <a:gd name="T12" fmla="*/ 0 w 994"/>
                  <a:gd name="T13" fmla="*/ 65 h 529"/>
                  <a:gd name="T14" fmla="*/ 30 w 994"/>
                  <a:gd name="T15" fmla="*/ 119 h 529"/>
                  <a:gd name="T16" fmla="*/ 75 w 994"/>
                  <a:gd name="T17" fmla="*/ 243 h 529"/>
                  <a:gd name="T18" fmla="*/ 45 w 994"/>
                  <a:gd name="T19" fmla="*/ 422 h 529"/>
                  <a:gd name="T20" fmla="*/ 200 w 994"/>
                  <a:gd name="T21" fmla="*/ 329 h 529"/>
                  <a:gd name="T22" fmla="*/ 592 w 994"/>
                  <a:gd name="T23" fmla="*/ 527 h 529"/>
                  <a:gd name="T24" fmla="*/ 994 w 994"/>
                  <a:gd name="T25" fmla="*/ 529 h 529"/>
                  <a:gd name="T26" fmla="*/ 828 w 994"/>
                  <a:gd name="T27" fmla="*/ 473 h 529"/>
                  <a:gd name="T28" fmla="*/ 636 w 994"/>
                  <a:gd name="T29" fmla="*/ 373 h 529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994" h="529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592" y="527"/>
                    </a:lnTo>
                    <a:lnTo>
                      <a:pt x="994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0"/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>
                  <a:gd name="T0" fmla="*/ 36 w 186"/>
                  <a:gd name="T1" fmla="*/ 0 h 353"/>
                  <a:gd name="T2" fmla="*/ 54 w 186"/>
                  <a:gd name="T3" fmla="*/ 39 h 353"/>
                  <a:gd name="T4" fmla="*/ 24 w 186"/>
                  <a:gd name="T5" fmla="*/ 67 h 353"/>
                  <a:gd name="T6" fmla="*/ 18 w 186"/>
                  <a:gd name="T7" fmla="*/ 145 h 353"/>
                  <a:gd name="T8" fmla="*/ 42 w 186"/>
                  <a:gd name="T9" fmla="*/ 251 h 353"/>
                  <a:gd name="T10" fmla="*/ 48 w 186"/>
                  <a:gd name="T11" fmla="*/ 356 h 353"/>
                  <a:gd name="T12" fmla="*/ 0 w 186"/>
                  <a:gd name="T13" fmla="*/ 777 h 353"/>
                  <a:gd name="T14" fmla="*/ 54 w 186"/>
                  <a:gd name="T15" fmla="*/ 514 h 353"/>
                  <a:gd name="T16" fmla="*/ 84 w 186"/>
                  <a:gd name="T17" fmla="*/ 474 h 353"/>
                  <a:gd name="T18" fmla="*/ 126 w 186"/>
                  <a:gd name="T19" fmla="*/ 278 h 353"/>
                  <a:gd name="T20" fmla="*/ 144 w 186"/>
                  <a:gd name="T21" fmla="*/ 263 h 353"/>
                  <a:gd name="T22" fmla="*/ 144 w 186"/>
                  <a:gd name="T23" fmla="*/ 198 h 353"/>
                  <a:gd name="T24" fmla="*/ 186 w 186"/>
                  <a:gd name="T25" fmla="*/ 145 h 353"/>
                  <a:gd name="T26" fmla="*/ 162 w 186"/>
                  <a:gd name="T27" fmla="*/ 131 h 353"/>
                  <a:gd name="T28" fmla="*/ 36 w 186"/>
                  <a:gd name="T29" fmla="*/ 0 h 353"/>
                  <a:gd name="T30" fmla="*/ 36 w 186"/>
                  <a:gd name="T31" fmla="*/ 0 h 353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1"/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>
                  <a:gd name="T0" fmla="*/ 18 w 378"/>
                  <a:gd name="T1" fmla="*/ 0 h 271"/>
                  <a:gd name="T2" fmla="*/ 12 w 378"/>
                  <a:gd name="T3" fmla="*/ 13 h 271"/>
                  <a:gd name="T4" fmla="*/ 0 w 378"/>
                  <a:gd name="T5" fmla="*/ 40 h 271"/>
                  <a:gd name="T6" fmla="*/ 60 w 378"/>
                  <a:gd name="T7" fmla="*/ 121 h 271"/>
                  <a:gd name="T8" fmla="*/ 310 w 378"/>
                  <a:gd name="T9" fmla="*/ 271 h 271"/>
                  <a:gd name="T10" fmla="*/ 290 w 378"/>
                  <a:gd name="T11" fmla="*/ 139 h 271"/>
                  <a:gd name="T12" fmla="*/ 378 w 378"/>
                  <a:gd name="T13" fmla="*/ 76 h 271"/>
                  <a:gd name="T14" fmla="*/ 251 w 378"/>
                  <a:gd name="T15" fmla="*/ 94 h 271"/>
                  <a:gd name="T16" fmla="*/ 90 w 378"/>
                  <a:gd name="T17" fmla="*/ 54 h 271"/>
                  <a:gd name="T18" fmla="*/ 18 w 378"/>
                  <a:gd name="T19" fmla="*/ 0 h 271"/>
                  <a:gd name="T20" fmla="*/ 18 w 378"/>
                  <a:gd name="T21" fmla="*/ 0 h 27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2"/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>
                  <a:gd name="T0" fmla="*/ 114 w 155"/>
                  <a:gd name="T1" fmla="*/ 0 h 66"/>
                  <a:gd name="T2" fmla="*/ 0 w 155"/>
                  <a:gd name="T3" fmla="*/ 0 h 66"/>
                  <a:gd name="T4" fmla="*/ 0 w 155"/>
                  <a:gd name="T5" fmla="*/ 0 h 66"/>
                  <a:gd name="T6" fmla="*/ 6 w 155"/>
                  <a:gd name="T7" fmla="*/ 13 h 66"/>
                  <a:gd name="T8" fmla="*/ 6 w 155"/>
                  <a:gd name="T9" fmla="*/ 39 h 66"/>
                  <a:gd name="T10" fmla="*/ 0 w 155"/>
                  <a:gd name="T11" fmla="*/ 54 h 66"/>
                  <a:gd name="T12" fmla="*/ 78 w 155"/>
                  <a:gd name="T13" fmla="*/ 132 h 66"/>
                  <a:gd name="T14" fmla="*/ 96 w 155"/>
                  <a:gd name="T15" fmla="*/ 93 h 66"/>
                  <a:gd name="T16" fmla="*/ 155 w 155"/>
                  <a:gd name="T17" fmla="*/ 147 h 66"/>
                  <a:gd name="T18" fmla="*/ 126 w 155"/>
                  <a:gd name="T19" fmla="*/ 54 h 66"/>
                  <a:gd name="T20" fmla="*/ 149 w 155"/>
                  <a:gd name="T21" fmla="*/ 0 h 66"/>
                  <a:gd name="T22" fmla="*/ 114 w 155"/>
                  <a:gd name="T23" fmla="*/ 0 h 66"/>
                  <a:gd name="T24" fmla="*/ 114 w 155"/>
                  <a:gd name="T25" fmla="*/ 0 h 6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13"/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>
                  <a:gd name="T0" fmla="*/ 6 w 42"/>
                  <a:gd name="T1" fmla="*/ 83 h 72"/>
                  <a:gd name="T2" fmla="*/ 0 w 42"/>
                  <a:gd name="T3" fmla="*/ 42 h 72"/>
                  <a:gd name="T4" fmla="*/ 12 w 42"/>
                  <a:gd name="T5" fmla="*/ 14 h 72"/>
                  <a:gd name="T6" fmla="*/ 0 w 42"/>
                  <a:gd name="T7" fmla="*/ 14 h 72"/>
                  <a:gd name="T8" fmla="*/ 12 w 42"/>
                  <a:gd name="T9" fmla="*/ 14 h 72"/>
                  <a:gd name="T10" fmla="*/ 24 w 42"/>
                  <a:gd name="T11" fmla="*/ 14 h 72"/>
                  <a:gd name="T12" fmla="*/ 36 w 42"/>
                  <a:gd name="T13" fmla="*/ 14 h 72"/>
                  <a:gd name="T14" fmla="*/ 42 w 42"/>
                  <a:gd name="T15" fmla="*/ 0 h 72"/>
                  <a:gd name="T16" fmla="*/ 30 w 42"/>
                  <a:gd name="T17" fmla="*/ 42 h 72"/>
                  <a:gd name="T18" fmla="*/ 42 w 42"/>
                  <a:gd name="T19" fmla="*/ 111 h 72"/>
                  <a:gd name="T20" fmla="*/ 12 w 42"/>
                  <a:gd name="T21" fmla="*/ 163 h 72"/>
                  <a:gd name="T22" fmla="*/ 6 w 42"/>
                  <a:gd name="T23" fmla="*/ 83 h 72"/>
                  <a:gd name="T24" fmla="*/ 6 w 42"/>
                  <a:gd name="T25" fmla="*/ 83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" name="Freeform 14"/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/>
              <a:ahLst/>
              <a:cxnLst>
                <a:cxn ang="0">
                  <a:pos x="3976" y="527"/>
                </a:cxn>
                <a:cxn ang="0">
                  <a:pos x="3970" y="527"/>
                </a:cxn>
                <a:cxn ang="0">
                  <a:pos x="3844" y="509"/>
                </a:cxn>
                <a:cxn ang="0">
                  <a:pos x="2487" y="305"/>
                </a:cxn>
                <a:cxn ang="0">
                  <a:pos x="2039" y="36"/>
                </a:cxn>
                <a:cxn ang="0">
                  <a:pos x="1907" y="24"/>
                </a:cxn>
                <a:cxn ang="0">
                  <a:pos x="1883" y="54"/>
                </a:cxn>
                <a:cxn ang="0">
                  <a:pos x="1859" y="54"/>
                </a:cxn>
                <a:cxn ang="0">
                  <a:pos x="1830" y="30"/>
                </a:cxn>
                <a:cxn ang="0">
                  <a:pos x="1704" y="102"/>
                </a:cxn>
                <a:cxn ang="0">
                  <a:pos x="1608" y="126"/>
                </a:cxn>
                <a:cxn ang="0">
                  <a:pos x="1561" y="132"/>
                </a:cxn>
                <a:cxn ang="0">
                  <a:pos x="1495" y="102"/>
                </a:cxn>
                <a:cxn ang="0">
                  <a:pos x="1357" y="126"/>
                </a:cxn>
                <a:cxn ang="0">
                  <a:pos x="1285" y="24"/>
                </a:cxn>
                <a:cxn ang="0">
                  <a:pos x="1280" y="18"/>
                </a:cxn>
                <a:cxn ang="0">
                  <a:pos x="1262" y="12"/>
                </a:cxn>
                <a:cxn ang="0">
                  <a:pos x="1238" y="6"/>
                </a:cxn>
                <a:cxn ang="0">
                  <a:pos x="1220" y="0"/>
                </a:cxn>
                <a:cxn ang="0">
                  <a:pos x="1196" y="0"/>
                </a:cxn>
                <a:cxn ang="0">
                  <a:pos x="1166" y="0"/>
                </a:cxn>
                <a:cxn ang="0">
                  <a:pos x="1142" y="0"/>
                </a:cxn>
                <a:cxn ang="0">
                  <a:pos x="1136" y="0"/>
                </a:cxn>
                <a:cxn ang="0">
                  <a:pos x="1130" y="0"/>
                </a:cxn>
                <a:cxn ang="0">
                  <a:pos x="1124" y="6"/>
                </a:cxn>
                <a:cxn ang="0">
                  <a:pos x="1118" y="12"/>
                </a:cxn>
                <a:cxn ang="0">
                  <a:pos x="1100" y="18"/>
                </a:cxn>
                <a:cxn ang="0">
                  <a:pos x="1088" y="18"/>
                </a:cxn>
                <a:cxn ang="0">
                  <a:pos x="1070" y="24"/>
                </a:cxn>
                <a:cxn ang="0">
                  <a:pos x="1052" y="30"/>
                </a:cxn>
                <a:cxn ang="0">
                  <a:pos x="1034" y="36"/>
                </a:cxn>
                <a:cxn ang="0">
                  <a:pos x="1028" y="42"/>
                </a:cxn>
                <a:cxn ang="0">
                  <a:pos x="969" y="60"/>
                </a:cxn>
                <a:cxn ang="0">
                  <a:pos x="921" y="72"/>
                </a:cxn>
                <a:cxn ang="0">
                  <a:pos x="855" y="48"/>
                </a:cxn>
                <a:cxn ang="0">
                  <a:pos x="825" y="48"/>
                </a:cxn>
                <a:cxn ang="0">
                  <a:pos x="759" y="72"/>
                </a:cxn>
                <a:cxn ang="0">
                  <a:pos x="735" y="72"/>
                </a:cxn>
                <a:cxn ang="0">
                  <a:pos x="706" y="60"/>
                </a:cxn>
                <a:cxn ang="0">
                  <a:pos x="640" y="60"/>
                </a:cxn>
                <a:cxn ang="0">
                  <a:pos x="544" y="72"/>
                </a:cxn>
                <a:cxn ang="0">
                  <a:pos x="389" y="18"/>
                </a:cxn>
                <a:cxn ang="0">
                  <a:pos x="323" y="60"/>
                </a:cxn>
                <a:cxn ang="0">
                  <a:pos x="317" y="60"/>
                </a:cxn>
                <a:cxn ang="0">
                  <a:pos x="305" y="72"/>
                </a:cxn>
                <a:cxn ang="0">
                  <a:pos x="287" y="78"/>
                </a:cxn>
                <a:cxn ang="0">
                  <a:pos x="263" y="90"/>
                </a:cxn>
                <a:cxn ang="0">
                  <a:pos x="203" y="120"/>
                </a:cxn>
                <a:cxn ang="0">
                  <a:pos x="149" y="150"/>
                </a:cxn>
                <a:cxn ang="0">
                  <a:pos x="78" y="168"/>
                </a:cxn>
                <a:cxn ang="0">
                  <a:pos x="0" y="180"/>
                </a:cxn>
                <a:cxn ang="0">
                  <a:pos x="0" y="527"/>
                </a:cxn>
                <a:cxn ang="0">
                  <a:pos x="1010" y="527"/>
                </a:cxn>
                <a:cxn ang="0">
                  <a:pos x="3725" y="527"/>
                </a:cxn>
                <a:cxn ang="0">
                  <a:pos x="3976" y="527"/>
                </a:cxn>
                <a:cxn ang="0">
                  <a:pos x="3976" y="527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</p:grpSp>
      <p:grpSp>
        <p:nvGrpSpPr>
          <p:cNvPr id="17" name="Group 15"/>
          <p:cNvGrpSpPr>
            <a:grpSpLocks/>
          </p:cNvGrpSpPr>
          <p:nvPr/>
        </p:nvGrpSpPr>
        <p:grpSpPr bwMode="auto"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18" name="Freeform 16"/>
            <p:cNvSpPr>
              <a:spLocks/>
            </p:cNvSpPr>
            <p:nvPr userDrawn="1"/>
          </p:nvSpPr>
          <p:spPr bwMode="auto">
            <a:xfrm>
              <a:off x="1196" y="3793"/>
              <a:ext cx="365" cy="291"/>
            </a:xfrm>
            <a:custGeom>
              <a:avLst/>
              <a:gdLst>
                <a:gd name="T0" fmla="*/ 24 w 365"/>
                <a:gd name="T1" fmla="*/ 24 h 287"/>
                <a:gd name="T2" fmla="*/ 0 w 365"/>
                <a:gd name="T3" fmla="*/ 67 h 287"/>
                <a:gd name="T4" fmla="*/ 66 w 365"/>
                <a:gd name="T5" fmla="*/ 122 h 287"/>
                <a:gd name="T6" fmla="*/ 143 w 365"/>
                <a:gd name="T7" fmla="*/ 201 h 287"/>
                <a:gd name="T8" fmla="*/ 191 w 365"/>
                <a:gd name="T9" fmla="*/ 183 h 287"/>
                <a:gd name="T10" fmla="*/ 341 w 365"/>
                <a:gd name="T11" fmla="*/ 315 h 287"/>
                <a:gd name="T12" fmla="*/ 305 w 365"/>
                <a:gd name="T13" fmla="*/ 192 h 287"/>
                <a:gd name="T14" fmla="*/ 365 w 365"/>
                <a:gd name="T15" fmla="*/ 146 h 287"/>
                <a:gd name="T16" fmla="*/ 359 w 365"/>
                <a:gd name="T17" fmla="*/ 140 h 287"/>
                <a:gd name="T18" fmla="*/ 335 w 365"/>
                <a:gd name="T19" fmla="*/ 128 h 287"/>
                <a:gd name="T20" fmla="*/ 299 w 365"/>
                <a:gd name="T21" fmla="*/ 97 h 287"/>
                <a:gd name="T22" fmla="*/ 257 w 365"/>
                <a:gd name="T23" fmla="*/ 79 h 287"/>
                <a:gd name="T24" fmla="*/ 215 w 365"/>
                <a:gd name="T25" fmla="*/ 61 h 287"/>
                <a:gd name="T26" fmla="*/ 173 w 365"/>
                <a:gd name="T27" fmla="*/ 43 h 287"/>
                <a:gd name="T28" fmla="*/ 143 w 365"/>
                <a:gd name="T29" fmla="*/ 24 h 287"/>
                <a:gd name="T30" fmla="*/ 131 w 365"/>
                <a:gd name="T31" fmla="*/ 18 h 287"/>
                <a:gd name="T32" fmla="*/ 107 w 365"/>
                <a:gd name="T33" fmla="*/ 18 h 287"/>
                <a:gd name="T34" fmla="*/ 95 w 365"/>
                <a:gd name="T35" fmla="*/ 18 h 287"/>
                <a:gd name="T36" fmla="*/ 72 w 365"/>
                <a:gd name="T37" fmla="*/ 12 h 287"/>
                <a:gd name="T38" fmla="*/ 66 w 365"/>
                <a:gd name="T39" fmla="*/ 12 h 287"/>
                <a:gd name="T40" fmla="*/ 54 w 365"/>
                <a:gd name="T41" fmla="*/ 6 h 287"/>
                <a:gd name="T42" fmla="*/ 42 w 365"/>
                <a:gd name="T43" fmla="*/ 0 h 287"/>
                <a:gd name="T44" fmla="*/ 30 w 365"/>
                <a:gd name="T45" fmla="*/ 0 h 287"/>
                <a:gd name="T46" fmla="*/ 24 w 365"/>
                <a:gd name="T47" fmla="*/ 24 h 287"/>
                <a:gd name="T48" fmla="*/ 24 w 365"/>
                <a:gd name="T49" fmla="*/ 24 h 28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17"/>
            <p:cNvSpPr>
              <a:spLocks/>
            </p:cNvSpPr>
            <p:nvPr userDrawn="1"/>
          </p:nvSpPr>
          <p:spPr bwMode="auto">
            <a:xfrm>
              <a:off x="1943" y="3829"/>
              <a:ext cx="2033" cy="499"/>
            </a:xfrm>
            <a:custGeom>
              <a:avLst/>
              <a:gdLst>
                <a:gd name="T0" fmla="*/ 186 w 2033"/>
                <a:gd name="T1" fmla="*/ 18 h 499"/>
                <a:gd name="T2" fmla="*/ 138 w 2033"/>
                <a:gd name="T3" fmla="*/ 6 h 499"/>
                <a:gd name="T4" fmla="*/ 96 w 2033"/>
                <a:gd name="T5" fmla="*/ 0 h 499"/>
                <a:gd name="T6" fmla="*/ 36 w 2033"/>
                <a:gd name="T7" fmla="*/ 0 h 499"/>
                <a:gd name="T8" fmla="*/ 12 w 2033"/>
                <a:gd name="T9" fmla="*/ 25 h 499"/>
                <a:gd name="T10" fmla="*/ 0 w 2033"/>
                <a:gd name="T11" fmla="*/ 128 h 499"/>
                <a:gd name="T12" fmla="*/ 60 w 2033"/>
                <a:gd name="T13" fmla="*/ 104 h 499"/>
                <a:gd name="T14" fmla="*/ 90 w 2033"/>
                <a:gd name="T15" fmla="*/ 134 h 499"/>
                <a:gd name="T16" fmla="*/ 150 w 2033"/>
                <a:gd name="T17" fmla="*/ 153 h 499"/>
                <a:gd name="T18" fmla="*/ 209 w 2033"/>
                <a:gd name="T19" fmla="*/ 273 h 499"/>
                <a:gd name="T20" fmla="*/ 401 w 2033"/>
                <a:gd name="T21" fmla="*/ 359 h 499"/>
                <a:gd name="T22" fmla="*/ 777 w 2033"/>
                <a:gd name="T23" fmla="*/ 359 h 499"/>
                <a:gd name="T24" fmla="*/ 2033 w 2033"/>
                <a:gd name="T25" fmla="*/ 499 h 499"/>
                <a:gd name="T26" fmla="*/ 2033 w 2033"/>
                <a:gd name="T27" fmla="*/ 499 h 499"/>
                <a:gd name="T28" fmla="*/ 1991 w 2033"/>
                <a:gd name="T29" fmla="*/ 493 h 499"/>
                <a:gd name="T30" fmla="*/ 676 w 2033"/>
                <a:gd name="T31" fmla="*/ 243 h 499"/>
                <a:gd name="T32" fmla="*/ 514 w 2033"/>
                <a:gd name="T33" fmla="*/ 159 h 499"/>
                <a:gd name="T34" fmla="*/ 425 w 2033"/>
                <a:gd name="T35" fmla="*/ 110 h 499"/>
                <a:gd name="T36" fmla="*/ 365 w 2033"/>
                <a:gd name="T37" fmla="*/ 92 h 499"/>
                <a:gd name="T38" fmla="*/ 281 w 2033"/>
                <a:gd name="T39" fmla="*/ 61 h 499"/>
                <a:gd name="T40" fmla="*/ 186 w 2033"/>
                <a:gd name="T41" fmla="*/ 18 h 499"/>
                <a:gd name="T42" fmla="*/ 186 w 2033"/>
                <a:gd name="T43" fmla="*/ 18 h 49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18"/>
            <p:cNvSpPr>
              <a:spLocks/>
            </p:cNvSpPr>
            <p:nvPr userDrawn="1"/>
          </p:nvSpPr>
          <p:spPr bwMode="auto">
            <a:xfrm>
              <a:off x="1830" y="3823"/>
              <a:ext cx="71" cy="61"/>
            </a:xfrm>
            <a:custGeom>
              <a:avLst/>
              <a:gdLst>
                <a:gd name="T0" fmla="*/ 0 w 71"/>
                <a:gd name="T1" fmla="*/ 18 h 60"/>
                <a:gd name="T2" fmla="*/ 6 w 71"/>
                <a:gd name="T3" fmla="*/ 18 h 60"/>
                <a:gd name="T4" fmla="*/ 12 w 71"/>
                <a:gd name="T5" fmla="*/ 12 h 60"/>
                <a:gd name="T6" fmla="*/ 6 w 71"/>
                <a:gd name="T7" fmla="*/ 6 h 60"/>
                <a:gd name="T8" fmla="*/ 0 w 71"/>
                <a:gd name="T9" fmla="*/ 0 h 60"/>
                <a:gd name="T10" fmla="*/ 29 w 71"/>
                <a:gd name="T11" fmla="*/ 18 h 60"/>
                <a:gd name="T12" fmla="*/ 53 w 71"/>
                <a:gd name="T13" fmla="*/ 18 h 60"/>
                <a:gd name="T14" fmla="*/ 59 w 71"/>
                <a:gd name="T15" fmla="*/ 37 h 60"/>
                <a:gd name="T16" fmla="*/ 65 w 71"/>
                <a:gd name="T17" fmla="*/ 49 h 60"/>
                <a:gd name="T18" fmla="*/ 71 w 71"/>
                <a:gd name="T19" fmla="*/ 61 h 60"/>
                <a:gd name="T20" fmla="*/ 71 w 71"/>
                <a:gd name="T21" fmla="*/ 67 h 60"/>
                <a:gd name="T22" fmla="*/ 59 w 71"/>
                <a:gd name="T23" fmla="*/ 61 h 60"/>
                <a:gd name="T24" fmla="*/ 47 w 71"/>
                <a:gd name="T25" fmla="*/ 49 h 60"/>
                <a:gd name="T26" fmla="*/ 23 w 71"/>
                <a:gd name="T27" fmla="*/ 37 h 60"/>
                <a:gd name="T28" fmla="*/ 23 w 71"/>
                <a:gd name="T29" fmla="*/ 43 h 60"/>
                <a:gd name="T30" fmla="*/ 18 w 71"/>
                <a:gd name="T31" fmla="*/ 49 h 60"/>
                <a:gd name="T32" fmla="*/ 12 w 71"/>
                <a:gd name="T33" fmla="*/ 55 h 60"/>
                <a:gd name="T34" fmla="*/ 6 w 71"/>
                <a:gd name="T35" fmla="*/ 55 h 60"/>
                <a:gd name="T36" fmla="*/ 6 w 71"/>
                <a:gd name="T37" fmla="*/ 55 h 60"/>
                <a:gd name="T38" fmla="*/ 6 w 71"/>
                <a:gd name="T39" fmla="*/ 43 h 60"/>
                <a:gd name="T40" fmla="*/ 0 w 71"/>
                <a:gd name="T41" fmla="*/ 18 h 60"/>
                <a:gd name="T42" fmla="*/ 0 w 71"/>
                <a:gd name="T43" fmla="*/ 18 h 6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19"/>
            <p:cNvSpPr>
              <a:spLocks/>
            </p:cNvSpPr>
            <p:nvPr userDrawn="1"/>
          </p:nvSpPr>
          <p:spPr bwMode="auto">
            <a:xfrm>
              <a:off x="855" y="3842"/>
              <a:ext cx="161" cy="164"/>
            </a:xfrm>
            <a:custGeom>
              <a:avLst/>
              <a:gdLst>
                <a:gd name="T0" fmla="*/ 30 w 161"/>
                <a:gd name="T1" fmla="*/ 0 h 162"/>
                <a:gd name="T2" fmla="*/ 48 w 161"/>
                <a:gd name="T3" fmla="*/ 6 h 162"/>
                <a:gd name="T4" fmla="*/ 72 w 161"/>
                <a:gd name="T5" fmla="*/ 6 h 162"/>
                <a:gd name="T6" fmla="*/ 114 w 161"/>
                <a:gd name="T7" fmla="*/ 12 h 162"/>
                <a:gd name="T8" fmla="*/ 96 w 161"/>
                <a:gd name="T9" fmla="*/ 61 h 162"/>
                <a:gd name="T10" fmla="*/ 96 w 161"/>
                <a:gd name="T11" fmla="*/ 67 h 162"/>
                <a:gd name="T12" fmla="*/ 102 w 161"/>
                <a:gd name="T13" fmla="*/ 79 h 162"/>
                <a:gd name="T14" fmla="*/ 108 w 161"/>
                <a:gd name="T15" fmla="*/ 91 h 162"/>
                <a:gd name="T16" fmla="*/ 120 w 161"/>
                <a:gd name="T17" fmla="*/ 103 h 162"/>
                <a:gd name="T18" fmla="*/ 143 w 161"/>
                <a:gd name="T19" fmla="*/ 121 h 162"/>
                <a:gd name="T20" fmla="*/ 155 w 161"/>
                <a:gd name="T21" fmla="*/ 152 h 162"/>
                <a:gd name="T22" fmla="*/ 161 w 161"/>
                <a:gd name="T23" fmla="*/ 170 h 162"/>
                <a:gd name="T24" fmla="*/ 161 w 161"/>
                <a:gd name="T25" fmla="*/ 176 h 162"/>
                <a:gd name="T26" fmla="*/ 96 w 161"/>
                <a:gd name="T27" fmla="*/ 109 h 162"/>
                <a:gd name="T28" fmla="*/ 30 w 161"/>
                <a:gd name="T29" fmla="*/ 61 h 162"/>
                <a:gd name="T30" fmla="*/ 0 w 161"/>
                <a:gd name="T31" fmla="*/ 0 h 162"/>
                <a:gd name="T32" fmla="*/ 30 w 161"/>
                <a:gd name="T33" fmla="*/ 0 h 162"/>
                <a:gd name="T34" fmla="*/ 30 w 161"/>
                <a:gd name="T35" fmla="*/ 0 h 16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20"/>
            <p:cNvSpPr>
              <a:spLocks/>
            </p:cNvSpPr>
            <p:nvPr userDrawn="1"/>
          </p:nvSpPr>
          <p:spPr bwMode="auto">
            <a:xfrm>
              <a:off x="706" y="3854"/>
              <a:ext cx="59" cy="61"/>
            </a:xfrm>
            <a:custGeom>
              <a:avLst/>
              <a:gdLst>
                <a:gd name="T0" fmla="*/ 59 w 59"/>
                <a:gd name="T1" fmla="*/ 6 h 60"/>
                <a:gd name="T2" fmla="*/ 41 w 59"/>
                <a:gd name="T3" fmla="*/ 37 h 60"/>
                <a:gd name="T4" fmla="*/ 41 w 59"/>
                <a:gd name="T5" fmla="*/ 43 h 60"/>
                <a:gd name="T6" fmla="*/ 47 w 59"/>
                <a:gd name="T7" fmla="*/ 49 h 60"/>
                <a:gd name="T8" fmla="*/ 53 w 59"/>
                <a:gd name="T9" fmla="*/ 61 h 60"/>
                <a:gd name="T10" fmla="*/ 53 w 59"/>
                <a:gd name="T11" fmla="*/ 67 h 60"/>
                <a:gd name="T12" fmla="*/ 47 w 59"/>
                <a:gd name="T13" fmla="*/ 61 h 60"/>
                <a:gd name="T14" fmla="*/ 35 w 59"/>
                <a:gd name="T15" fmla="*/ 55 h 60"/>
                <a:gd name="T16" fmla="*/ 23 w 59"/>
                <a:gd name="T17" fmla="*/ 43 h 60"/>
                <a:gd name="T18" fmla="*/ 17 w 59"/>
                <a:gd name="T19" fmla="*/ 37 h 60"/>
                <a:gd name="T20" fmla="*/ 0 w 59"/>
                <a:gd name="T21" fmla="*/ 0 h 60"/>
                <a:gd name="T22" fmla="*/ 59 w 59"/>
                <a:gd name="T23" fmla="*/ 6 h 60"/>
                <a:gd name="T24" fmla="*/ 59 w 59"/>
                <a:gd name="T25" fmla="*/ 6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1"/>
            <p:cNvSpPr>
              <a:spLocks/>
            </p:cNvSpPr>
            <p:nvPr userDrawn="1"/>
          </p:nvSpPr>
          <p:spPr bwMode="auto">
            <a:xfrm>
              <a:off x="395" y="3811"/>
              <a:ext cx="245" cy="207"/>
            </a:xfrm>
            <a:custGeom>
              <a:avLst/>
              <a:gdLst>
                <a:gd name="T0" fmla="*/ 233 w 245"/>
                <a:gd name="T1" fmla="*/ 43 h 204"/>
                <a:gd name="T2" fmla="*/ 245 w 245"/>
                <a:gd name="T3" fmla="*/ 49 h 204"/>
                <a:gd name="T4" fmla="*/ 209 w 245"/>
                <a:gd name="T5" fmla="*/ 91 h 204"/>
                <a:gd name="T6" fmla="*/ 143 w 245"/>
                <a:gd name="T7" fmla="*/ 146 h 204"/>
                <a:gd name="T8" fmla="*/ 167 w 245"/>
                <a:gd name="T9" fmla="*/ 170 h 204"/>
                <a:gd name="T10" fmla="*/ 179 w 245"/>
                <a:gd name="T11" fmla="*/ 225 h 204"/>
                <a:gd name="T12" fmla="*/ 77 w 245"/>
                <a:gd name="T13" fmla="*/ 146 h 204"/>
                <a:gd name="T14" fmla="*/ 47 w 245"/>
                <a:gd name="T15" fmla="*/ 91 h 204"/>
                <a:gd name="T16" fmla="*/ 89 w 245"/>
                <a:gd name="T17" fmla="*/ 73 h 204"/>
                <a:gd name="T18" fmla="*/ 59 w 245"/>
                <a:gd name="T19" fmla="*/ 43 h 204"/>
                <a:gd name="T20" fmla="*/ 0 w 245"/>
                <a:gd name="T21" fmla="*/ 12 h 204"/>
                <a:gd name="T22" fmla="*/ 0 w 245"/>
                <a:gd name="T23" fmla="*/ 0 h 204"/>
                <a:gd name="T24" fmla="*/ 6 w 245"/>
                <a:gd name="T25" fmla="*/ 0 h 204"/>
                <a:gd name="T26" fmla="*/ 12 w 245"/>
                <a:gd name="T27" fmla="*/ 0 h 204"/>
                <a:gd name="T28" fmla="*/ 47 w 245"/>
                <a:gd name="T29" fmla="*/ 6 h 204"/>
                <a:gd name="T30" fmla="*/ 77 w 245"/>
                <a:gd name="T31" fmla="*/ 6 h 204"/>
                <a:gd name="T32" fmla="*/ 83 w 245"/>
                <a:gd name="T33" fmla="*/ 6 h 204"/>
                <a:gd name="T34" fmla="*/ 89 w 245"/>
                <a:gd name="T35" fmla="*/ 6 h 204"/>
                <a:gd name="T36" fmla="*/ 101 w 245"/>
                <a:gd name="T37" fmla="*/ 12 h 204"/>
                <a:gd name="T38" fmla="*/ 125 w 245"/>
                <a:gd name="T39" fmla="*/ 12 h 204"/>
                <a:gd name="T40" fmla="*/ 143 w 245"/>
                <a:gd name="T41" fmla="*/ 18 h 204"/>
                <a:gd name="T42" fmla="*/ 149 w 245"/>
                <a:gd name="T43" fmla="*/ 18 h 204"/>
                <a:gd name="T44" fmla="*/ 149 w 245"/>
                <a:gd name="T45" fmla="*/ 18 h 204"/>
                <a:gd name="T46" fmla="*/ 203 w 245"/>
                <a:gd name="T47" fmla="*/ 24 h 204"/>
                <a:gd name="T48" fmla="*/ 233 w 245"/>
                <a:gd name="T49" fmla="*/ 43 h 204"/>
                <a:gd name="T50" fmla="*/ 233 w 245"/>
                <a:gd name="T51" fmla="*/ 43 h 20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454" name="Rectangle 2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447800"/>
            <a:ext cx="8229600" cy="1736725"/>
          </a:xfrm>
        </p:spPr>
        <p:txBody>
          <a:bodyPr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8455" name="Rectangle 2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4290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4" name="Rectangle 2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" name="Rectangle 2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4D17F2-38C0-4C64-8F37-1EB768204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6" name="Rectangle 2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09018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25CD51-4808-4A77-93DF-CBB2713C4F2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774240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FF8D2B-53AE-42C6-9DED-9B4D9804C3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642092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942C60-29C9-436E-9A9B-754E5D7292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2632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F2D6F0-0E1F-424C-A8FE-B6BA7EEA7E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678051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C6A924-A683-4EBF-BAC5-98E2E66D00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766159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422D16-40A3-4F5F-AD2A-21FE6ECAA9B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80224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DDAFE3-E77A-41BE-A5ED-CFB03AAC35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446524-FD26-494A-A1D2-761FE353701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889788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9E6E71-617F-43EF-A3A0-5E2C7C4426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355126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DA6686-0C77-4BED-874E-A7305AEC2D7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994600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0FFCC6-914A-4EAA-9CC6-3D42AAABCF8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86342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28E456-1715-4807-B6A8-1566B3751D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77012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25720A-4C2A-41AE-A44B-3FF0AC2F22F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19B36F-4775-4CBF-A598-702092D035B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B5E094-B9B0-4509-9A38-9C5195019EF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D4FFAD-DFB6-470F-BB3F-95E540D4708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33F640-F713-458F-80F6-E60132B51A5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D0620D-38B1-4DC2-86F3-1FAF3AA9990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C6BDCB-CF08-403B-A184-75A3A6C4F3E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990033"/>
            </a:gs>
            <a:gs pos="100000">
              <a:srgbClr val="990033">
                <a:gamma/>
                <a:shade val="46275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7B2E60A-1B55-4A2F-934D-A5667EDF25D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049" name="Freeform 3"/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>
                <a:gd name="T0" fmla="*/ 4389 w 6027"/>
                <a:gd name="T1" fmla="*/ 32 h 2296"/>
                <a:gd name="T2" fmla="*/ 0 w 6027"/>
                <a:gd name="T3" fmla="*/ 32 h 2296"/>
                <a:gd name="T4" fmla="*/ 0 w 6027"/>
                <a:gd name="T5" fmla="*/ 0 h 2296"/>
                <a:gd name="T6" fmla="*/ 4389 w 6027"/>
                <a:gd name="T7" fmla="*/ 0 h 2296"/>
                <a:gd name="T8" fmla="*/ 4389 w 6027"/>
                <a:gd name="T9" fmla="*/ 32 h 2296"/>
                <a:gd name="T10" fmla="*/ 4389 w 6027"/>
                <a:gd name="T11" fmla="*/ 32 h 22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2" name="Freeform 4"/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</p:grpSp>
      <p:sp>
        <p:nvSpPr>
          <p:cNvPr id="1027" name="Freeform 5"/>
          <p:cNvSpPr>
            <a:spLocks/>
          </p:cNvSpPr>
          <p:nvPr/>
        </p:nvSpPr>
        <p:spPr bwMode="hidden">
          <a:xfrm>
            <a:off x="6248400" y="6262688"/>
            <a:ext cx="2895600" cy="609600"/>
          </a:xfrm>
          <a:custGeom>
            <a:avLst/>
            <a:gdLst>
              <a:gd name="T0" fmla="*/ 2147483646 w 5748"/>
              <a:gd name="T1" fmla="*/ 2147483646 h 246"/>
              <a:gd name="T2" fmla="*/ 0 w 5748"/>
              <a:gd name="T3" fmla="*/ 2147483646 h 246"/>
              <a:gd name="T4" fmla="*/ 0 w 5748"/>
              <a:gd name="T5" fmla="*/ 0 h 246"/>
              <a:gd name="T6" fmla="*/ 2147483646 w 5748"/>
              <a:gd name="T7" fmla="*/ 0 h 246"/>
              <a:gd name="T8" fmla="*/ 2147483646 w 5748"/>
              <a:gd name="T9" fmla="*/ 2147483646 h 246"/>
              <a:gd name="T10" fmla="*/ 2147483646 w 5748"/>
              <a:gd name="T11" fmla="*/ 2147483646 h 24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28" name="Group 6"/>
          <p:cNvGrpSpPr>
            <a:grpSpLocks/>
          </p:cNvGrpSpPr>
          <p:nvPr/>
        </p:nvGrpSpPr>
        <p:grpSpPr bwMode="auto">
          <a:xfrm>
            <a:off x="0" y="6019800"/>
            <a:ext cx="7848600" cy="857250"/>
            <a:chOff x="0" y="3792"/>
            <a:chExt cx="4944" cy="540"/>
          </a:xfrm>
        </p:grpSpPr>
        <p:sp>
          <p:nvSpPr>
            <p:cNvPr id="17415" name="Freeform 7"/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/>
              <a:ahLst/>
              <a:cxnLst>
                <a:cxn ang="0">
                  <a:pos x="3132" y="469"/>
                </a:cxn>
                <a:cxn ang="0">
                  <a:pos x="2995" y="395"/>
                </a:cxn>
                <a:cxn ang="0">
                  <a:pos x="2911" y="375"/>
                </a:cxn>
                <a:cxn ang="0">
                  <a:pos x="2678" y="228"/>
                </a:cxn>
                <a:cxn ang="0">
                  <a:pos x="2553" y="74"/>
                </a:cxn>
                <a:cxn ang="0">
                  <a:pos x="2457" y="7"/>
                </a:cxn>
                <a:cxn ang="0">
                  <a:pos x="2403" y="47"/>
                </a:cxn>
                <a:cxn ang="0">
                  <a:pos x="2289" y="74"/>
                </a:cxn>
                <a:cxn ang="0">
                  <a:pos x="2134" y="74"/>
                </a:cxn>
                <a:cxn ang="0">
                  <a:pos x="2044" y="128"/>
                </a:cxn>
                <a:cxn ang="0">
                  <a:pos x="1775" y="222"/>
                </a:cxn>
                <a:cxn ang="0">
                  <a:pos x="1602" y="181"/>
                </a:cxn>
                <a:cxn ang="0">
                  <a:pos x="1560" y="101"/>
                </a:cxn>
                <a:cxn ang="0">
                  <a:pos x="1542" y="87"/>
                </a:cxn>
                <a:cxn ang="0">
                  <a:pos x="1446" y="60"/>
                </a:cxn>
                <a:cxn ang="0">
                  <a:pos x="1375" y="74"/>
                </a:cxn>
                <a:cxn ang="0">
                  <a:pos x="1309" y="87"/>
                </a:cxn>
                <a:cxn ang="0">
                  <a:pos x="1243" y="13"/>
                </a:cxn>
                <a:cxn ang="0">
                  <a:pos x="1225" y="0"/>
                </a:cxn>
                <a:cxn ang="0">
                  <a:pos x="1189" y="0"/>
                </a:cxn>
                <a:cxn ang="0">
                  <a:pos x="1106" y="34"/>
                </a:cxn>
                <a:cxn ang="0">
                  <a:pos x="1106" y="34"/>
                </a:cxn>
                <a:cxn ang="0">
                  <a:pos x="1094" y="40"/>
                </a:cxn>
                <a:cxn ang="0">
                  <a:pos x="1070" y="54"/>
                </a:cxn>
                <a:cxn ang="0">
                  <a:pos x="1034" y="74"/>
                </a:cxn>
                <a:cxn ang="0">
                  <a:pos x="1004" y="74"/>
                </a:cxn>
                <a:cxn ang="0">
                  <a:pos x="986" y="74"/>
                </a:cxn>
                <a:cxn ang="0">
                  <a:pos x="956" y="81"/>
                </a:cxn>
                <a:cxn ang="0">
                  <a:pos x="920" y="94"/>
                </a:cxn>
                <a:cxn ang="0">
                  <a:pos x="884" y="107"/>
                </a:cxn>
                <a:cxn ang="0">
                  <a:pos x="843" y="128"/>
                </a:cxn>
                <a:cxn ang="0">
                  <a:pos x="813" y="141"/>
                </a:cxn>
                <a:cxn ang="0">
                  <a:pos x="789" y="148"/>
                </a:cxn>
                <a:cxn ang="0">
                  <a:pos x="783" y="154"/>
                </a:cxn>
                <a:cxn ang="0">
                  <a:pos x="556" y="228"/>
                </a:cxn>
                <a:cxn ang="0">
                  <a:pos x="394" y="294"/>
                </a:cxn>
                <a:cxn ang="0">
                  <a:pos x="107" y="462"/>
                </a:cxn>
                <a:cxn ang="0">
                  <a:pos x="0" y="536"/>
                </a:cxn>
                <a:cxn ang="0">
                  <a:pos x="3240" y="536"/>
                </a:cxn>
                <a:cxn ang="0">
                  <a:pos x="3132" y="469"/>
                </a:cxn>
                <a:cxn ang="0">
                  <a:pos x="3132" y="469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grpSp>
          <p:nvGrpSpPr>
            <p:cNvPr id="1042" name="Group 8"/>
            <p:cNvGrpSpPr>
              <a:grpSpLocks/>
            </p:cNvGrpSpPr>
            <p:nvPr userDrawn="1"/>
          </p:nvGrpSpPr>
          <p:grpSpPr bwMode="auto">
            <a:xfrm>
              <a:off x="2486" y="3792"/>
              <a:ext cx="2458" cy="540"/>
              <a:chOff x="2486" y="3792"/>
              <a:chExt cx="2458" cy="540"/>
            </a:xfrm>
          </p:grpSpPr>
          <p:sp>
            <p:nvSpPr>
              <p:cNvPr id="1044" name="Freeform 9"/>
              <p:cNvSpPr>
                <a:spLocks/>
              </p:cNvSpPr>
              <p:nvPr userDrawn="1"/>
            </p:nvSpPr>
            <p:spPr bwMode="ltGray">
              <a:xfrm>
                <a:off x="3948" y="3799"/>
                <a:ext cx="996" cy="533"/>
              </a:xfrm>
              <a:custGeom>
                <a:avLst/>
                <a:gdLst>
                  <a:gd name="T0" fmla="*/ 636 w 996"/>
                  <a:gd name="T1" fmla="*/ 373 h 533"/>
                  <a:gd name="T2" fmla="*/ 495 w 996"/>
                  <a:gd name="T3" fmla="*/ 370 h 533"/>
                  <a:gd name="T4" fmla="*/ 280 w 996"/>
                  <a:gd name="T5" fmla="*/ 249 h 533"/>
                  <a:gd name="T6" fmla="*/ 127 w 996"/>
                  <a:gd name="T7" fmla="*/ 66 h 533"/>
                  <a:gd name="T8" fmla="*/ 0 w 996"/>
                  <a:gd name="T9" fmla="*/ 0 h 533"/>
                  <a:gd name="T10" fmla="*/ 22 w 996"/>
                  <a:gd name="T11" fmla="*/ 26 h 533"/>
                  <a:gd name="T12" fmla="*/ 0 w 996"/>
                  <a:gd name="T13" fmla="*/ 65 h 533"/>
                  <a:gd name="T14" fmla="*/ 30 w 996"/>
                  <a:gd name="T15" fmla="*/ 119 h 533"/>
                  <a:gd name="T16" fmla="*/ 75 w 996"/>
                  <a:gd name="T17" fmla="*/ 243 h 533"/>
                  <a:gd name="T18" fmla="*/ 45 w 996"/>
                  <a:gd name="T19" fmla="*/ 422 h 533"/>
                  <a:gd name="T20" fmla="*/ 200 w 996"/>
                  <a:gd name="T21" fmla="*/ 329 h 533"/>
                  <a:gd name="T22" fmla="*/ 612 w 996"/>
                  <a:gd name="T23" fmla="*/ 533 h 533"/>
                  <a:gd name="T24" fmla="*/ 996 w 996"/>
                  <a:gd name="T25" fmla="*/ 529 h 533"/>
                  <a:gd name="T26" fmla="*/ 828 w 996"/>
                  <a:gd name="T27" fmla="*/ 473 h 533"/>
                  <a:gd name="T28" fmla="*/ 636 w 996"/>
                  <a:gd name="T29" fmla="*/ 373 h 533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996" h="533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612" y="533"/>
                    </a:lnTo>
                    <a:lnTo>
                      <a:pt x="996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5" name="Freeform 10"/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>
                  <a:gd name="T0" fmla="*/ 36 w 186"/>
                  <a:gd name="T1" fmla="*/ 0 h 353"/>
                  <a:gd name="T2" fmla="*/ 54 w 186"/>
                  <a:gd name="T3" fmla="*/ 39 h 353"/>
                  <a:gd name="T4" fmla="*/ 24 w 186"/>
                  <a:gd name="T5" fmla="*/ 67 h 353"/>
                  <a:gd name="T6" fmla="*/ 18 w 186"/>
                  <a:gd name="T7" fmla="*/ 145 h 353"/>
                  <a:gd name="T8" fmla="*/ 42 w 186"/>
                  <a:gd name="T9" fmla="*/ 251 h 353"/>
                  <a:gd name="T10" fmla="*/ 48 w 186"/>
                  <a:gd name="T11" fmla="*/ 356 h 353"/>
                  <a:gd name="T12" fmla="*/ 0 w 186"/>
                  <a:gd name="T13" fmla="*/ 777 h 353"/>
                  <a:gd name="T14" fmla="*/ 54 w 186"/>
                  <a:gd name="T15" fmla="*/ 514 h 353"/>
                  <a:gd name="T16" fmla="*/ 84 w 186"/>
                  <a:gd name="T17" fmla="*/ 474 h 353"/>
                  <a:gd name="T18" fmla="*/ 126 w 186"/>
                  <a:gd name="T19" fmla="*/ 278 h 353"/>
                  <a:gd name="T20" fmla="*/ 144 w 186"/>
                  <a:gd name="T21" fmla="*/ 263 h 353"/>
                  <a:gd name="T22" fmla="*/ 144 w 186"/>
                  <a:gd name="T23" fmla="*/ 198 h 353"/>
                  <a:gd name="T24" fmla="*/ 186 w 186"/>
                  <a:gd name="T25" fmla="*/ 145 h 353"/>
                  <a:gd name="T26" fmla="*/ 162 w 186"/>
                  <a:gd name="T27" fmla="*/ 131 h 353"/>
                  <a:gd name="T28" fmla="*/ 36 w 186"/>
                  <a:gd name="T29" fmla="*/ 0 h 353"/>
                  <a:gd name="T30" fmla="*/ 36 w 186"/>
                  <a:gd name="T31" fmla="*/ 0 h 353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6" name="Freeform 11"/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>
                  <a:gd name="T0" fmla="*/ 18 w 378"/>
                  <a:gd name="T1" fmla="*/ 0 h 271"/>
                  <a:gd name="T2" fmla="*/ 12 w 378"/>
                  <a:gd name="T3" fmla="*/ 13 h 271"/>
                  <a:gd name="T4" fmla="*/ 0 w 378"/>
                  <a:gd name="T5" fmla="*/ 40 h 271"/>
                  <a:gd name="T6" fmla="*/ 60 w 378"/>
                  <a:gd name="T7" fmla="*/ 121 h 271"/>
                  <a:gd name="T8" fmla="*/ 310 w 378"/>
                  <a:gd name="T9" fmla="*/ 271 h 271"/>
                  <a:gd name="T10" fmla="*/ 290 w 378"/>
                  <a:gd name="T11" fmla="*/ 139 h 271"/>
                  <a:gd name="T12" fmla="*/ 378 w 378"/>
                  <a:gd name="T13" fmla="*/ 76 h 271"/>
                  <a:gd name="T14" fmla="*/ 251 w 378"/>
                  <a:gd name="T15" fmla="*/ 94 h 271"/>
                  <a:gd name="T16" fmla="*/ 90 w 378"/>
                  <a:gd name="T17" fmla="*/ 54 h 271"/>
                  <a:gd name="T18" fmla="*/ 18 w 378"/>
                  <a:gd name="T19" fmla="*/ 0 h 271"/>
                  <a:gd name="T20" fmla="*/ 18 w 378"/>
                  <a:gd name="T21" fmla="*/ 0 h 27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7" name="Freeform 12"/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>
                  <a:gd name="T0" fmla="*/ 114 w 155"/>
                  <a:gd name="T1" fmla="*/ 0 h 66"/>
                  <a:gd name="T2" fmla="*/ 0 w 155"/>
                  <a:gd name="T3" fmla="*/ 0 h 66"/>
                  <a:gd name="T4" fmla="*/ 0 w 155"/>
                  <a:gd name="T5" fmla="*/ 0 h 66"/>
                  <a:gd name="T6" fmla="*/ 6 w 155"/>
                  <a:gd name="T7" fmla="*/ 13 h 66"/>
                  <a:gd name="T8" fmla="*/ 6 w 155"/>
                  <a:gd name="T9" fmla="*/ 39 h 66"/>
                  <a:gd name="T10" fmla="*/ 0 w 155"/>
                  <a:gd name="T11" fmla="*/ 54 h 66"/>
                  <a:gd name="T12" fmla="*/ 78 w 155"/>
                  <a:gd name="T13" fmla="*/ 132 h 66"/>
                  <a:gd name="T14" fmla="*/ 96 w 155"/>
                  <a:gd name="T15" fmla="*/ 93 h 66"/>
                  <a:gd name="T16" fmla="*/ 155 w 155"/>
                  <a:gd name="T17" fmla="*/ 147 h 66"/>
                  <a:gd name="T18" fmla="*/ 126 w 155"/>
                  <a:gd name="T19" fmla="*/ 54 h 66"/>
                  <a:gd name="T20" fmla="*/ 149 w 155"/>
                  <a:gd name="T21" fmla="*/ 0 h 66"/>
                  <a:gd name="T22" fmla="*/ 114 w 155"/>
                  <a:gd name="T23" fmla="*/ 0 h 66"/>
                  <a:gd name="T24" fmla="*/ 114 w 155"/>
                  <a:gd name="T25" fmla="*/ 0 h 6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" name="Freeform 13"/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>
                  <a:gd name="T0" fmla="*/ 6 w 42"/>
                  <a:gd name="T1" fmla="*/ 83 h 72"/>
                  <a:gd name="T2" fmla="*/ 0 w 42"/>
                  <a:gd name="T3" fmla="*/ 42 h 72"/>
                  <a:gd name="T4" fmla="*/ 12 w 42"/>
                  <a:gd name="T5" fmla="*/ 14 h 72"/>
                  <a:gd name="T6" fmla="*/ 0 w 42"/>
                  <a:gd name="T7" fmla="*/ 14 h 72"/>
                  <a:gd name="T8" fmla="*/ 12 w 42"/>
                  <a:gd name="T9" fmla="*/ 14 h 72"/>
                  <a:gd name="T10" fmla="*/ 24 w 42"/>
                  <a:gd name="T11" fmla="*/ 14 h 72"/>
                  <a:gd name="T12" fmla="*/ 36 w 42"/>
                  <a:gd name="T13" fmla="*/ 14 h 72"/>
                  <a:gd name="T14" fmla="*/ 42 w 42"/>
                  <a:gd name="T15" fmla="*/ 0 h 72"/>
                  <a:gd name="T16" fmla="*/ 30 w 42"/>
                  <a:gd name="T17" fmla="*/ 42 h 72"/>
                  <a:gd name="T18" fmla="*/ 42 w 42"/>
                  <a:gd name="T19" fmla="*/ 111 h 72"/>
                  <a:gd name="T20" fmla="*/ 12 w 42"/>
                  <a:gd name="T21" fmla="*/ 163 h 72"/>
                  <a:gd name="T22" fmla="*/ 6 w 42"/>
                  <a:gd name="T23" fmla="*/ 83 h 72"/>
                  <a:gd name="T24" fmla="*/ 6 w 42"/>
                  <a:gd name="T25" fmla="*/ 83 h 7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422" name="Freeform 14"/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/>
              <a:ahLst/>
              <a:cxnLst>
                <a:cxn ang="0">
                  <a:pos x="3976" y="527"/>
                </a:cxn>
                <a:cxn ang="0">
                  <a:pos x="3970" y="527"/>
                </a:cxn>
                <a:cxn ang="0">
                  <a:pos x="3844" y="509"/>
                </a:cxn>
                <a:cxn ang="0">
                  <a:pos x="2487" y="305"/>
                </a:cxn>
                <a:cxn ang="0">
                  <a:pos x="2039" y="36"/>
                </a:cxn>
                <a:cxn ang="0">
                  <a:pos x="1907" y="24"/>
                </a:cxn>
                <a:cxn ang="0">
                  <a:pos x="1883" y="54"/>
                </a:cxn>
                <a:cxn ang="0">
                  <a:pos x="1859" y="54"/>
                </a:cxn>
                <a:cxn ang="0">
                  <a:pos x="1830" y="30"/>
                </a:cxn>
                <a:cxn ang="0">
                  <a:pos x="1704" y="102"/>
                </a:cxn>
                <a:cxn ang="0">
                  <a:pos x="1608" y="126"/>
                </a:cxn>
                <a:cxn ang="0">
                  <a:pos x="1561" y="132"/>
                </a:cxn>
                <a:cxn ang="0">
                  <a:pos x="1495" y="102"/>
                </a:cxn>
                <a:cxn ang="0">
                  <a:pos x="1357" y="126"/>
                </a:cxn>
                <a:cxn ang="0">
                  <a:pos x="1285" y="24"/>
                </a:cxn>
                <a:cxn ang="0">
                  <a:pos x="1280" y="18"/>
                </a:cxn>
                <a:cxn ang="0">
                  <a:pos x="1262" y="12"/>
                </a:cxn>
                <a:cxn ang="0">
                  <a:pos x="1238" y="6"/>
                </a:cxn>
                <a:cxn ang="0">
                  <a:pos x="1220" y="0"/>
                </a:cxn>
                <a:cxn ang="0">
                  <a:pos x="1196" y="0"/>
                </a:cxn>
                <a:cxn ang="0">
                  <a:pos x="1166" y="0"/>
                </a:cxn>
                <a:cxn ang="0">
                  <a:pos x="1142" y="0"/>
                </a:cxn>
                <a:cxn ang="0">
                  <a:pos x="1136" y="0"/>
                </a:cxn>
                <a:cxn ang="0">
                  <a:pos x="1130" y="0"/>
                </a:cxn>
                <a:cxn ang="0">
                  <a:pos x="1124" y="6"/>
                </a:cxn>
                <a:cxn ang="0">
                  <a:pos x="1118" y="12"/>
                </a:cxn>
                <a:cxn ang="0">
                  <a:pos x="1100" y="18"/>
                </a:cxn>
                <a:cxn ang="0">
                  <a:pos x="1088" y="18"/>
                </a:cxn>
                <a:cxn ang="0">
                  <a:pos x="1070" y="24"/>
                </a:cxn>
                <a:cxn ang="0">
                  <a:pos x="1052" y="30"/>
                </a:cxn>
                <a:cxn ang="0">
                  <a:pos x="1034" y="36"/>
                </a:cxn>
                <a:cxn ang="0">
                  <a:pos x="1028" y="42"/>
                </a:cxn>
                <a:cxn ang="0">
                  <a:pos x="969" y="60"/>
                </a:cxn>
                <a:cxn ang="0">
                  <a:pos x="921" y="72"/>
                </a:cxn>
                <a:cxn ang="0">
                  <a:pos x="855" y="48"/>
                </a:cxn>
                <a:cxn ang="0">
                  <a:pos x="825" y="48"/>
                </a:cxn>
                <a:cxn ang="0">
                  <a:pos x="759" y="72"/>
                </a:cxn>
                <a:cxn ang="0">
                  <a:pos x="735" y="72"/>
                </a:cxn>
                <a:cxn ang="0">
                  <a:pos x="706" y="60"/>
                </a:cxn>
                <a:cxn ang="0">
                  <a:pos x="640" y="60"/>
                </a:cxn>
                <a:cxn ang="0">
                  <a:pos x="544" y="72"/>
                </a:cxn>
                <a:cxn ang="0">
                  <a:pos x="389" y="18"/>
                </a:cxn>
                <a:cxn ang="0">
                  <a:pos x="323" y="60"/>
                </a:cxn>
                <a:cxn ang="0">
                  <a:pos x="317" y="60"/>
                </a:cxn>
                <a:cxn ang="0">
                  <a:pos x="305" y="72"/>
                </a:cxn>
                <a:cxn ang="0">
                  <a:pos x="287" y="78"/>
                </a:cxn>
                <a:cxn ang="0">
                  <a:pos x="263" y="90"/>
                </a:cxn>
                <a:cxn ang="0">
                  <a:pos x="203" y="120"/>
                </a:cxn>
                <a:cxn ang="0">
                  <a:pos x="149" y="150"/>
                </a:cxn>
                <a:cxn ang="0">
                  <a:pos x="78" y="168"/>
                </a:cxn>
                <a:cxn ang="0">
                  <a:pos x="0" y="180"/>
                </a:cxn>
                <a:cxn ang="0">
                  <a:pos x="0" y="527"/>
                </a:cxn>
                <a:cxn ang="0">
                  <a:pos x="1010" y="527"/>
                </a:cxn>
                <a:cxn ang="0">
                  <a:pos x="3725" y="527"/>
                </a:cxn>
                <a:cxn ang="0">
                  <a:pos x="3976" y="527"/>
                </a:cxn>
                <a:cxn ang="0">
                  <a:pos x="3976" y="527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</p:grpSp>
      <p:grpSp>
        <p:nvGrpSpPr>
          <p:cNvPr id="1029" name="Group 15"/>
          <p:cNvGrpSpPr>
            <a:grpSpLocks/>
          </p:cNvGrpSpPr>
          <p:nvPr/>
        </p:nvGrpSpPr>
        <p:grpSpPr bwMode="auto">
          <a:xfrm>
            <a:off x="627063" y="6021388"/>
            <a:ext cx="5684837" cy="849312"/>
            <a:chOff x="395" y="3793"/>
            <a:chExt cx="3581" cy="535"/>
          </a:xfrm>
        </p:grpSpPr>
        <p:sp>
          <p:nvSpPr>
            <p:cNvPr id="1035" name="Freeform 16"/>
            <p:cNvSpPr>
              <a:spLocks/>
            </p:cNvSpPr>
            <p:nvPr/>
          </p:nvSpPr>
          <p:spPr bwMode="auto">
            <a:xfrm>
              <a:off x="1196" y="3793"/>
              <a:ext cx="365" cy="291"/>
            </a:xfrm>
            <a:custGeom>
              <a:avLst/>
              <a:gdLst>
                <a:gd name="T0" fmla="*/ 24 w 365"/>
                <a:gd name="T1" fmla="*/ 24 h 287"/>
                <a:gd name="T2" fmla="*/ 0 w 365"/>
                <a:gd name="T3" fmla="*/ 67 h 287"/>
                <a:gd name="T4" fmla="*/ 66 w 365"/>
                <a:gd name="T5" fmla="*/ 122 h 287"/>
                <a:gd name="T6" fmla="*/ 143 w 365"/>
                <a:gd name="T7" fmla="*/ 201 h 287"/>
                <a:gd name="T8" fmla="*/ 191 w 365"/>
                <a:gd name="T9" fmla="*/ 183 h 287"/>
                <a:gd name="T10" fmla="*/ 341 w 365"/>
                <a:gd name="T11" fmla="*/ 315 h 287"/>
                <a:gd name="T12" fmla="*/ 305 w 365"/>
                <a:gd name="T13" fmla="*/ 192 h 287"/>
                <a:gd name="T14" fmla="*/ 365 w 365"/>
                <a:gd name="T15" fmla="*/ 146 h 287"/>
                <a:gd name="T16" fmla="*/ 359 w 365"/>
                <a:gd name="T17" fmla="*/ 140 h 287"/>
                <a:gd name="T18" fmla="*/ 335 w 365"/>
                <a:gd name="T19" fmla="*/ 128 h 287"/>
                <a:gd name="T20" fmla="*/ 299 w 365"/>
                <a:gd name="T21" fmla="*/ 97 h 287"/>
                <a:gd name="T22" fmla="*/ 257 w 365"/>
                <a:gd name="T23" fmla="*/ 79 h 287"/>
                <a:gd name="T24" fmla="*/ 215 w 365"/>
                <a:gd name="T25" fmla="*/ 61 h 287"/>
                <a:gd name="T26" fmla="*/ 173 w 365"/>
                <a:gd name="T27" fmla="*/ 43 h 287"/>
                <a:gd name="T28" fmla="*/ 143 w 365"/>
                <a:gd name="T29" fmla="*/ 24 h 287"/>
                <a:gd name="T30" fmla="*/ 131 w 365"/>
                <a:gd name="T31" fmla="*/ 18 h 287"/>
                <a:gd name="T32" fmla="*/ 107 w 365"/>
                <a:gd name="T33" fmla="*/ 18 h 287"/>
                <a:gd name="T34" fmla="*/ 95 w 365"/>
                <a:gd name="T35" fmla="*/ 18 h 287"/>
                <a:gd name="T36" fmla="*/ 72 w 365"/>
                <a:gd name="T37" fmla="*/ 12 h 287"/>
                <a:gd name="T38" fmla="*/ 66 w 365"/>
                <a:gd name="T39" fmla="*/ 12 h 287"/>
                <a:gd name="T40" fmla="*/ 54 w 365"/>
                <a:gd name="T41" fmla="*/ 6 h 287"/>
                <a:gd name="T42" fmla="*/ 42 w 365"/>
                <a:gd name="T43" fmla="*/ 0 h 287"/>
                <a:gd name="T44" fmla="*/ 30 w 365"/>
                <a:gd name="T45" fmla="*/ 0 h 287"/>
                <a:gd name="T46" fmla="*/ 24 w 365"/>
                <a:gd name="T47" fmla="*/ 24 h 287"/>
                <a:gd name="T48" fmla="*/ 24 w 365"/>
                <a:gd name="T49" fmla="*/ 24 h 28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6" name="Freeform 17"/>
            <p:cNvSpPr>
              <a:spLocks/>
            </p:cNvSpPr>
            <p:nvPr/>
          </p:nvSpPr>
          <p:spPr bwMode="auto">
            <a:xfrm>
              <a:off x="1943" y="3829"/>
              <a:ext cx="2033" cy="499"/>
            </a:xfrm>
            <a:custGeom>
              <a:avLst/>
              <a:gdLst>
                <a:gd name="T0" fmla="*/ 186 w 2033"/>
                <a:gd name="T1" fmla="*/ 18 h 499"/>
                <a:gd name="T2" fmla="*/ 138 w 2033"/>
                <a:gd name="T3" fmla="*/ 6 h 499"/>
                <a:gd name="T4" fmla="*/ 96 w 2033"/>
                <a:gd name="T5" fmla="*/ 0 h 499"/>
                <a:gd name="T6" fmla="*/ 36 w 2033"/>
                <a:gd name="T7" fmla="*/ 0 h 499"/>
                <a:gd name="T8" fmla="*/ 12 w 2033"/>
                <a:gd name="T9" fmla="*/ 25 h 499"/>
                <a:gd name="T10" fmla="*/ 0 w 2033"/>
                <a:gd name="T11" fmla="*/ 128 h 499"/>
                <a:gd name="T12" fmla="*/ 60 w 2033"/>
                <a:gd name="T13" fmla="*/ 104 h 499"/>
                <a:gd name="T14" fmla="*/ 90 w 2033"/>
                <a:gd name="T15" fmla="*/ 134 h 499"/>
                <a:gd name="T16" fmla="*/ 150 w 2033"/>
                <a:gd name="T17" fmla="*/ 153 h 499"/>
                <a:gd name="T18" fmla="*/ 209 w 2033"/>
                <a:gd name="T19" fmla="*/ 273 h 499"/>
                <a:gd name="T20" fmla="*/ 401 w 2033"/>
                <a:gd name="T21" fmla="*/ 359 h 499"/>
                <a:gd name="T22" fmla="*/ 777 w 2033"/>
                <a:gd name="T23" fmla="*/ 359 h 499"/>
                <a:gd name="T24" fmla="*/ 2033 w 2033"/>
                <a:gd name="T25" fmla="*/ 499 h 499"/>
                <a:gd name="T26" fmla="*/ 2033 w 2033"/>
                <a:gd name="T27" fmla="*/ 499 h 499"/>
                <a:gd name="T28" fmla="*/ 1991 w 2033"/>
                <a:gd name="T29" fmla="*/ 493 h 499"/>
                <a:gd name="T30" fmla="*/ 676 w 2033"/>
                <a:gd name="T31" fmla="*/ 243 h 499"/>
                <a:gd name="T32" fmla="*/ 514 w 2033"/>
                <a:gd name="T33" fmla="*/ 159 h 499"/>
                <a:gd name="T34" fmla="*/ 425 w 2033"/>
                <a:gd name="T35" fmla="*/ 110 h 499"/>
                <a:gd name="T36" fmla="*/ 365 w 2033"/>
                <a:gd name="T37" fmla="*/ 92 h 499"/>
                <a:gd name="T38" fmla="*/ 281 w 2033"/>
                <a:gd name="T39" fmla="*/ 61 h 499"/>
                <a:gd name="T40" fmla="*/ 186 w 2033"/>
                <a:gd name="T41" fmla="*/ 18 h 499"/>
                <a:gd name="T42" fmla="*/ 186 w 2033"/>
                <a:gd name="T43" fmla="*/ 18 h 49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7" name="Freeform 18"/>
            <p:cNvSpPr>
              <a:spLocks/>
            </p:cNvSpPr>
            <p:nvPr/>
          </p:nvSpPr>
          <p:spPr bwMode="auto">
            <a:xfrm>
              <a:off x="1830" y="3823"/>
              <a:ext cx="71" cy="61"/>
            </a:xfrm>
            <a:custGeom>
              <a:avLst/>
              <a:gdLst>
                <a:gd name="T0" fmla="*/ 0 w 71"/>
                <a:gd name="T1" fmla="*/ 18 h 60"/>
                <a:gd name="T2" fmla="*/ 6 w 71"/>
                <a:gd name="T3" fmla="*/ 18 h 60"/>
                <a:gd name="T4" fmla="*/ 12 w 71"/>
                <a:gd name="T5" fmla="*/ 12 h 60"/>
                <a:gd name="T6" fmla="*/ 6 w 71"/>
                <a:gd name="T7" fmla="*/ 6 h 60"/>
                <a:gd name="T8" fmla="*/ 0 w 71"/>
                <a:gd name="T9" fmla="*/ 0 h 60"/>
                <a:gd name="T10" fmla="*/ 29 w 71"/>
                <a:gd name="T11" fmla="*/ 18 h 60"/>
                <a:gd name="T12" fmla="*/ 53 w 71"/>
                <a:gd name="T13" fmla="*/ 18 h 60"/>
                <a:gd name="T14" fmla="*/ 59 w 71"/>
                <a:gd name="T15" fmla="*/ 37 h 60"/>
                <a:gd name="T16" fmla="*/ 65 w 71"/>
                <a:gd name="T17" fmla="*/ 49 h 60"/>
                <a:gd name="T18" fmla="*/ 71 w 71"/>
                <a:gd name="T19" fmla="*/ 61 h 60"/>
                <a:gd name="T20" fmla="*/ 71 w 71"/>
                <a:gd name="T21" fmla="*/ 67 h 60"/>
                <a:gd name="T22" fmla="*/ 59 w 71"/>
                <a:gd name="T23" fmla="*/ 61 h 60"/>
                <a:gd name="T24" fmla="*/ 47 w 71"/>
                <a:gd name="T25" fmla="*/ 49 h 60"/>
                <a:gd name="T26" fmla="*/ 23 w 71"/>
                <a:gd name="T27" fmla="*/ 37 h 60"/>
                <a:gd name="T28" fmla="*/ 23 w 71"/>
                <a:gd name="T29" fmla="*/ 43 h 60"/>
                <a:gd name="T30" fmla="*/ 18 w 71"/>
                <a:gd name="T31" fmla="*/ 49 h 60"/>
                <a:gd name="T32" fmla="*/ 12 w 71"/>
                <a:gd name="T33" fmla="*/ 55 h 60"/>
                <a:gd name="T34" fmla="*/ 6 w 71"/>
                <a:gd name="T35" fmla="*/ 55 h 60"/>
                <a:gd name="T36" fmla="*/ 6 w 71"/>
                <a:gd name="T37" fmla="*/ 55 h 60"/>
                <a:gd name="T38" fmla="*/ 6 w 71"/>
                <a:gd name="T39" fmla="*/ 43 h 60"/>
                <a:gd name="T40" fmla="*/ 0 w 71"/>
                <a:gd name="T41" fmla="*/ 18 h 60"/>
                <a:gd name="T42" fmla="*/ 0 w 71"/>
                <a:gd name="T43" fmla="*/ 18 h 6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8" name="Freeform 19"/>
            <p:cNvSpPr>
              <a:spLocks/>
            </p:cNvSpPr>
            <p:nvPr/>
          </p:nvSpPr>
          <p:spPr bwMode="auto">
            <a:xfrm>
              <a:off x="855" y="3842"/>
              <a:ext cx="161" cy="164"/>
            </a:xfrm>
            <a:custGeom>
              <a:avLst/>
              <a:gdLst>
                <a:gd name="T0" fmla="*/ 30 w 161"/>
                <a:gd name="T1" fmla="*/ 0 h 162"/>
                <a:gd name="T2" fmla="*/ 48 w 161"/>
                <a:gd name="T3" fmla="*/ 6 h 162"/>
                <a:gd name="T4" fmla="*/ 72 w 161"/>
                <a:gd name="T5" fmla="*/ 6 h 162"/>
                <a:gd name="T6" fmla="*/ 114 w 161"/>
                <a:gd name="T7" fmla="*/ 12 h 162"/>
                <a:gd name="T8" fmla="*/ 96 w 161"/>
                <a:gd name="T9" fmla="*/ 61 h 162"/>
                <a:gd name="T10" fmla="*/ 96 w 161"/>
                <a:gd name="T11" fmla="*/ 67 h 162"/>
                <a:gd name="T12" fmla="*/ 102 w 161"/>
                <a:gd name="T13" fmla="*/ 79 h 162"/>
                <a:gd name="T14" fmla="*/ 108 w 161"/>
                <a:gd name="T15" fmla="*/ 91 h 162"/>
                <a:gd name="T16" fmla="*/ 120 w 161"/>
                <a:gd name="T17" fmla="*/ 103 h 162"/>
                <a:gd name="T18" fmla="*/ 143 w 161"/>
                <a:gd name="T19" fmla="*/ 121 h 162"/>
                <a:gd name="T20" fmla="*/ 155 w 161"/>
                <a:gd name="T21" fmla="*/ 152 h 162"/>
                <a:gd name="T22" fmla="*/ 161 w 161"/>
                <a:gd name="T23" fmla="*/ 170 h 162"/>
                <a:gd name="T24" fmla="*/ 161 w 161"/>
                <a:gd name="T25" fmla="*/ 176 h 162"/>
                <a:gd name="T26" fmla="*/ 96 w 161"/>
                <a:gd name="T27" fmla="*/ 109 h 162"/>
                <a:gd name="T28" fmla="*/ 30 w 161"/>
                <a:gd name="T29" fmla="*/ 61 h 162"/>
                <a:gd name="T30" fmla="*/ 0 w 161"/>
                <a:gd name="T31" fmla="*/ 0 h 162"/>
                <a:gd name="T32" fmla="*/ 30 w 161"/>
                <a:gd name="T33" fmla="*/ 0 h 162"/>
                <a:gd name="T34" fmla="*/ 30 w 161"/>
                <a:gd name="T35" fmla="*/ 0 h 162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9" name="Freeform 20"/>
            <p:cNvSpPr>
              <a:spLocks/>
            </p:cNvSpPr>
            <p:nvPr/>
          </p:nvSpPr>
          <p:spPr bwMode="auto">
            <a:xfrm>
              <a:off x="706" y="3854"/>
              <a:ext cx="59" cy="61"/>
            </a:xfrm>
            <a:custGeom>
              <a:avLst/>
              <a:gdLst>
                <a:gd name="T0" fmla="*/ 59 w 59"/>
                <a:gd name="T1" fmla="*/ 6 h 60"/>
                <a:gd name="T2" fmla="*/ 41 w 59"/>
                <a:gd name="T3" fmla="*/ 37 h 60"/>
                <a:gd name="T4" fmla="*/ 41 w 59"/>
                <a:gd name="T5" fmla="*/ 43 h 60"/>
                <a:gd name="T6" fmla="*/ 47 w 59"/>
                <a:gd name="T7" fmla="*/ 49 h 60"/>
                <a:gd name="T8" fmla="*/ 53 w 59"/>
                <a:gd name="T9" fmla="*/ 61 h 60"/>
                <a:gd name="T10" fmla="*/ 53 w 59"/>
                <a:gd name="T11" fmla="*/ 67 h 60"/>
                <a:gd name="T12" fmla="*/ 47 w 59"/>
                <a:gd name="T13" fmla="*/ 61 h 60"/>
                <a:gd name="T14" fmla="*/ 35 w 59"/>
                <a:gd name="T15" fmla="*/ 55 h 60"/>
                <a:gd name="T16" fmla="*/ 23 w 59"/>
                <a:gd name="T17" fmla="*/ 43 h 60"/>
                <a:gd name="T18" fmla="*/ 17 w 59"/>
                <a:gd name="T19" fmla="*/ 37 h 60"/>
                <a:gd name="T20" fmla="*/ 0 w 59"/>
                <a:gd name="T21" fmla="*/ 0 h 60"/>
                <a:gd name="T22" fmla="*/ 59 w 59"/>
                <a:gd name="T23" fmla="*/ 6 h 60"/>
                <a:gd name="T24" fmla="*/ 59 w 59"/>
                <a:gd name="T25" fmla="*/ 6 h 60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0" name="Freeform 21"/>
            <p:cNvSpPr>
              <a:spLocks/>
            </p:cNvSpPr>
            <p:nvPr/>
          </p:nvSpPr>
          <p:spPr bwMode="auto">
            <a:xfrm>
              <a:off x="395" y="3811"/>
              <a:ext cx="245" cy="207"/>
            </a:xfrm>
            <a:custGeom>
              <a:avLst/>
              <a:gdLst>
                <a:gd name="T0" fmla="*/ 233 w 245"/>
                <a:gd name="T1" fmla="*/ 43 h 204"/>
                <a:gd name="T2" fmla="*/ 245 w 245"/>
                <a:gd name="T3" fmla="*/ 49 h 204"/>
                <a:gd name="T4" fmla="*/ 209 w 245"/>
                <a:gd name="T5" fmla="*/ 91 h 204"/>
                <a:gd name="T6" fmla="*/ 143 w 245"/>
                <a:gd name="T7" fmla="*/ 146 h 204"/>
                <a:gd name="T8" fmla="*/ 167 w 245"/>
                <a:gd name="T9" fmla="*/ 170 h 204"/>
                <a:gd name="T10" fmla="*/ 179 w 245"/>
                <a:gd name="T11" fmla="*/ 225 h 204"/>
                <a:gd name="T12" fmla="*/ 77 w 245"/>
                <a:gd name="T13" fmla="*/ 146 h 204"/>
                <a:gd name="T14" fmla="*/ 47 w 245"/>
                <a:gd name="T15" fmla="*/ 91 h 204"/>
                <a:gd name="T16" fmla="*/ 89 w 245"/>
                <a:gd name="T17" fmla="*/ 73 h 204"/>
                <a:gd name="T18" fmla="*/ 59 w 245"/>
                <a:gd name="T19" fmla="*/ 43 h 204"/>
                <a:gd name="T20" fmla="*/ 0 w 245"/>
                <a:gd name="T21" fmla="*/ 12 h 204"/>
                <a:gd name="T22" fmla="*/ 0 w 245"/>
                <a:gd name="T23" fmla="*/ 0 h 204"/>
                <a:gd name="T24" fmla="*/ 6 w 245"/>
                <a:gd name="T25" fmla="*/ 0 h 204"/>
                <a:gd name="T26" fmla="*/ 12 w 245"/>
                <a:gd name="T27" fmla="*/ 0 h 204"/>
                <a:gd name="T28" fmla="*/ 47 w 245"/>
                <a:gd name="T29" fmla="*/ 6 h 204"/>
                <a:gd name="T30" fmla="*/ 77 w 245"/>
                <a:gd name="T31" fmla="*/ 6 h 204"/>
                <a:gd name="T32" fmla="*/ 83 w 245"/>
                <a:gd name="T33" fmla="*/ 6 h 204"/>
                <a:gd name="T34" fmla="*/ 89 w 245"/>
                <a:gd name="T35" fmla="*/ 6 h 204"/>
                <a:gd name="T36" fmla="*/ 101 w 245"/>
                <a:gd name="T37" fmla="*/ 12 h 204"/>
                <a:gd name="T38" fmla="*/ 125 w 245"/>
                <a:gd name="T39" fmla="*/ 12 h 204"/>
                <a:gd name="T40" fmla="*/ 143 w 245"/>
                <a:gd name="T41" fmla="*/ 18 h 204"/>
                <a:gd name="T42" fmla="*/ 149 w 245"/>
                <a:gd name="T43" fmla="*/ 18 h 204"/>
                <a:gd name="T44" fmla="*/ 149 w 245"/>
                <a:gd name="T45" fmla="*/ 18 h 204"/>
                <a:gd name="T46" fmla="*/ 203 w 245"/>
                <a:gd name="T47" fmla="*/ 24 h 204"/>
                <a:gd name="T48" fmla="*/ 233 w 245"/>
                <a:gd name="T49" fmla="*/ 43 h 204"/>
                <a:gd name="T50" fmla="*/ 233 w 245"/>
                <a:gd name="T51" fmla="*/ 43 h 204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30" name="Rectangle 2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31" name="Rectangle 2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7432" name="Rectangle 2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33" name="Rectangle 2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34" name="Rectangle 2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fld id="{94207F98-2AFB-446C-8EA0-26FADA65DE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30102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customXml" Target="../ink/ink6.xml"/><Relationship Id="rId5" Type="http://schemas.openxmlformats.org/officeDocument/2006/relationships/image" Target="../media/image14.emf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customXml" Target="../ink/ink7.xml"/><Relationship Id="rId5" Type="http://schemas.openxmlformats.org/officeDocument/2006/relationships/image" Target="../media/image14.emf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3.bin"/><Relationship Id="rId7" Type="http://schemas.openxmlformats.org/officeDocument/2006/relationships/customXml" Target="../ink/ink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5.bin"/><Relationship Id="rId7" Type="http://schemas.openxmlformats.org/officeDocument/2006/relationships/customXml" Target="../ink/ink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customXml" Target="../ink/ink3.xml"/><Relationship Id="rId3" Type="http://schemas.openxmlformats.org/officeDocument/2006/relationships/image" Target="../media/image4.jpeg"/><Relationship Id="rId7" Type="http://schemas.openxmlformats.org/officeDocument/2006/relationships/image" Target="../media/image8.wm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eg"/><Relationship Id="rId9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200400"/>
            <a:ext cx="8229600" cy="2286000"/>
          </a:xfrm>
        </p:spPr>
        <p:txBody>
          <a:bodyPr/>
          <a:lstStyle/>
          <a:p>
            <a:pPr algn="ctr">
              <a:lnSpc>
                <a:spcPct val="80000"/>
              </a:lnSpc>
              <a:buFontTx/>
              <a:buNone/>
            </a:pPr>
            <a:r>
              <a:rPr lang="en-US" sz="4600" b="1" dirty="0">
                <a:solidFill>
                  <a:srgbClr val="FFFF66"/>
                </a:solidFill>
              </a:rPr>
              <a:t>2.1</a:t>
            </a:r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sz="3600" b="1" dirty="0">
                <a:solidFill>
                  <a:srgbClr val="66FF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lations and Functions</a:t>
            </a:r>
          </a:p>
          <a:p>
            <a:pPr>
              <a:lnSpc>
                <a:spcPct val="80000"/>
              </a:lnSpc>
            </a:pPr>
            <a:endParaRPr lang="en-US" sz="3600" b="1" dirty="0">
              <a:solidFill>
                <a:schemeClr val="accent1"/>
              </a:solidFill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/>
              <a:t>			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533400" y="5181600"/>
            <a:ext cx="8229600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earning</a:t>
            </a:r>
            <a:r>
              <a:rPr kumimoji="0" lang="en-US" sz="2400" b="1" i="0" u="sng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Goals</a:t>
            </a:r>
          </a:p>
          <a:p>
            <a:pPr marL="688975" marR="0" lvl="0" indent="-350838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400" kern="0" baseline="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graph relations</a:t>
            </a:r>
            <a:endParaRPr lang="en-US" sz="2400" kern="0" dirty="0" smtClean="0">
              <a:solidFill>
                <a:schemeClr val="bg1"/>
              </a:solidFill>
              <a:latin typeface="+mj-lt"/>
              <a:ea typeface="+mj-ea"/>
              <a:cs typeface="+mj-cs"/>
            </a:endParaRPr>
          </a:p>
          <a:p>
            <a:pPr marL="688975" marR="0" lvl="0" indent="-350838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dentify functions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80" name="Rectangle 24"/>
          <p:cNvSpPr>
            <a:spLocks noChangeArrowheads="1"/>
          </p:cNvSpPr>
          <p:nvPr/>
        </p:nvSpPr>
        <p:spPr bwMode="auto">
          <a:xfrm>
            <a:off x="898525" y="7018338"/>
            <a:ext cx="82296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r"/>
            <a:r>
              <a:rPr lang="en-US" sz="1200">
                <a:solidFill>
                  <a:schemeClr val="tx2"/>
                </a:solidFill>
              </a:rPr>
              <a:t>Example 1-1a</a:t>
            </a:r>
          </a:p>
        </p:txBody>
      </p:sp>
      <p:sp>
        <p:nvSpPr>
          <p:cNvPr id="19481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82" name="Rectangle 26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83" name="Rectangle 27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94" name="Text Box 38"/>
          <p:cNvSpPr txBox="1">
            <a:spLocks noChangeArrowheads="1"/>
          </p:cNvSpPr>
          <p:nvPr/>
        </p:nvSpPr>
        <p:spPr bwMode="auto">
          <a:xfrm>
            <a:off x="0" y="990600"/>
            <a:ext cx="9144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457200" algn="l"/>
              </a:tabLst>
            </a:pPr>
            <a:r>
              <a:rPr lang="en-US" sz="3200" b="1">
                <a:solidFill>
                  <a:srgbClr val="FFEB55"/>
                </a:solidFill>
              </a:rPr>
              <a:t>State the domain and range of the relation shown in the graph. Is the relation a function? </a:t>
            </a:r>
          </a:p>
        </p:txBody>
      </p:sp>
      <p:sp>
        <p:nvSpPr>
          <p:cNvPr id="19498" name="Text Box 42"/>
          <p:cNvSpPr txBox="1">
            <a:spLocks noChangeArrowheads="1"/>
          </p:cNvSpPr>
          <p:nvPr/>
        </p:nvSpPr>
        <p:spPr bwMode="auto">
          <a:xfrm>
            <a:off x="0" y="457200"/>
            <a:ext cx="32004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b="1" u="sng">
                <a:solidFill>
                  <a:srgbClr val="66FFCC"/>
                </a:solidFill>
              </a:rPr>
              <a:t>Ex 1</a:t>
            </a:r>
          </a:p>
        </p:txBody>
      </p:sp>
      <p:pic>
        <p:nvPicPr>
          <p:cNvPr id="512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29200" y="2209800"/>
            <a:ext cx="3733800" cy="3733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696600" y="1872000"/>
              <a:ext cx="6756120" cy="26798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87240" y="1862640"/>
                <a:ext cx="6774840" cy="2698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00" name="Group 4"/>
          <p:cNvGrpSpPr>
            <a:grpSpLocks/>
          </p:cNvGrpSpPr>
          <p:nvPr/>
        </p:nvGrpSpPr>
        <p:grpSpPr bwMode="auto">
          <a:xfrm>
            <a:off x="533400" y="2362200"/>
            <a:ext cx="2725738" cy="2351088"/>
            <a:chOff x="461" y="2087"/>
            <a:chExt cx="1717" cy="1481"/>
          </a:xfrm>
          <a:solidFill>
            <a:schemeClr val="bg1">
              <a:alpha val="0"/>
            </a:schemeClr>
          </a:solidFill>
        </p:grpSpPr>
        <p:sp>
          <p:nvSpPr>
            <p:cNvPr id="4101" name="Rectangle 5"/>
            <p:cNvSpPr>
              <a:spLocks noChangeArrowheads="1"/>
            </p:cNvSpPr>
            <p:nvPr/>
          </p:nvSpPr>
          <p:spPr bwMode="invGray">
            <a:xfrm>
              <a:off x="461" y="2087"/>
              <a:ext cx="1717" cy="1476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4102" name="Rectangle 6"/>
            <p:cNvSpPr>
              <a:spLocks noChangeArrowheads="1"/>
            </p:cNvSpPr>
            <p:nvPr/>
          </p:nvSpPr>
          <p:spPr bwMode="invGray">
            <a:xfrm>
              <a:off x="461" y="3281"/>
              <a:ext cx="858" cy="287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  <p:sp>
          <p:nvSpPr>
            <p:cNvPr id="4103" name="Rectangle 7"/>
            <p:cNvSpPr>
              <a:spLocks noChangeArrowheads="1"/>
            </p:cNvSpPr>
            <p:nvPr/>
          </p:nvSpPr>
          <p:spPr bwMode="invGray">
            <a:xfrm>
              <a:off x="461" y="2994"/>
              <a:ext cx="858" cy="287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  <p:sp>
          <p:nvSpPr>
            <p:cNvPr id="4104" name="Rectangle 8"/>
            <p:cNvSpPr>
              <a:spLocks noChangeArrowheads="1"/>
            </p:cNvSpPr>
            <p:nvPr/>
          </p:nvSpPr>
          <p:spPr bwMode="invGray">
            <a:xfrm>
              <a:off x="461" y="2707"/>
              <a:ext cx="858" cy="287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  <p:sp>
          <p:nvSpPr>
            <p:cNvPr id="4105" name="Rectangle 9"/>
            <p:cNvSpPr>
              <a:spLocks noChangeArrowheads="1"/>
            </p:cNvSpPr>
            <p:nvPr/>
          </p:nvSpPr>
          <p:spPr bwMode="invGray">
            <a:xfrm>
              <a:off x="461" y="2420"/>
              <a:ext cx="858" cy="287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–1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  <p:sp>
          <p:nvSpPr>
            <p:cNvPr id="4106" name="Rectangle 10"/>
            <p:cNvSpPr>
              <a:spLocks noChangeArrowheads="1"/>
            </p:cNvSpPr>
            <p:nvPr/>
          </p:nvSpPr>
          <p:spPr bwMode="invGray">
            <a:xfrm>
              <a:off x="1319" y="2094"/>
              <a:ext cx="858" cy="326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sz="2800" b="1" i="1" dirty="0">
                  <a:solidFill>
                    <a:srgbClr val="FFEB55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sz="2800" b="1" i="1" dirty="0">
                <a:solidFill>
                  <a:srgbClr val="FFEB55"/>
                </a:solidFill>
                <a:latin typeface="Times New Roman" pitchFamily="18" charset="0"/>
              </a:endParaRPr>
            </a:p>
          </p:txBody>
        </p:sp>
        <p:sp>
          <p:nvSpPr>
            <p:cNvPr id="4107" name="Rectangle 11"/>
            <p:cNvSpPr>
              <a:spLocks noChangeArrowheads="1"/>
            </p:cNvSpPr>
            <p:nvPr/>
          </p:nvSpPr>
          <p:spPr bwMode="invGray">
            <a:xfrm>
              <a:off x="461" y="2094"/>
              <a:ext cx="858" cy="326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sz="2800" b="1" i="1" dirty="0">
                  <a:solidFill>
                    <a:srgbClr val="FFEB55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sz="2800" b="1" i="1" dirty="0">
                <a:solidFill>
                  <a:srgbClr val="FFEB55"/>
                </a:solidFill>
                <a:latin typeface="Times New Roman" pitchFamily="18" charset="0"/>
              </a:endParaRPr>
            </a:p>
          </p:txBody>
        </p:sp>
        <p:sp>
          <p:nvSpPr>
            <p:cNvPr id="4108" name="Line 12"/>
            <p:cNvSpPr>
              <a:spLocks noChangeShapeType="1"/>
            </p:cNvSpPr>
            <p:nvPr/>
          </p:nvSpPr>
          <p:spPr bwMode="invGray">
            <a:xfrm>
              <a:off x="461" y="2420"/>
              <a:ext cx="1716" cy="0"/>
            </a:xfrm>
            <a:prstGeom prst="line">
              <a:avLst/>
            </a:prstGeom>
            <a:grpFill/>
            <a:ln w="127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109" name="Line 13"/>
            <p:cNvSpPr>
              <a:spLocks noChangeShapeType="1"/>
            </p:cNvSpPr>
            <p:nvPr/>
          </p:nvSpPr>
          <p:spPr bwMode="invGray">
            <a:xfrm>
              <a:off x="1319" y="2094"/>
              <a:ext cx="0" cy="1474"/>
            </a:xfrm>
            <a:prstGeom prst="line">
              <a:avLst/>
            </a:prstGeom>
            <a:grpFill/>
            <a:ln w="127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110" name="Line 14"/>
            <p:cNvSpPr>
              <a:spLocks noChangeShapeType="1"/>
            </p:cNvSpPr>
            <p:nvPr/>
          </p:nvSpPr>
          <p:spPr bwMode="invGray">
            <a:xfrm>
              <a:off x="461" y="2707"/>
              <a:ext cx="1716" cy="0"/>
            </a:xfrm>
            <a:prstGeom prst="line">
              <a:avLst/>
            </a:prstGeom>
            <a:grpFill/>
            <a:ln w="127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111" name="Line 15"/>
            <p:cNvSpPr>
              <a:spLocks noChangeShapeType="1"/>
            </p:cNvSpPr>
            <p:nvPr/>
          </p:nvSpPr>
          <p:spPr bwMode="invGray">
            <a:xfrm>
              <a:off x="461" y="2994"/>
              <a:ext cx="1716" cy="0"/>
            </a:xfrm>
            <a:prstGeom prst="line">
              <a:avLst/>
            </a:prstGeom>
            <a:grpFill/>
            <a:ln w="127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112" name="Line 16"/>
            <p:cNvSpPr>
              <a:spLocks noChangeShapeType="1"/>
            </p:cNvSpPr>
            <p:nvPr/>
          </p:nvSpPr>
          <p:spPr bwMode="invGray">
            <a:xfrm>
              <a:off x="461" y="3281"/>
              <a:ext cx="1716" cy="0"/>
            </a:xfrm>
            <a:prstGeom prst="line">
              <a:avLst/>
            </a:prstGeom>
            <a:grpFill/>
            <a:ln w="127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113" name="Line 17"/>
            <p:cNvSpPr>
              <a:spLocks noChangeShapeType="1"/>
            </p:cNvSpPr>
            <p:nvPr/>
          </p:nvSpPr>
          <p:spPr bwMode="invGray">
            <a:xfrm>
              <a:off x="461" y="2094"/>
              <a:ext cx="1716" cy="0"/>
            </a:xfrm>
            <a:prstGeom prst="line">
              <a:avLst/>
            </a:prstGeom>
            <a:grpFill/>
            <a:ln w="12700" cap="sq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114" name="Line 18"/>
            <p:cNvSpPr>
              <a:spLocks noChangeShapeType="1"/>
            </p:cNvSpPr>
            <p:nvPr/>
          </p:nvSpPr>
          <p:spPr bwMode="invGray">
            <a:xfrm>
              <a:off x="461" y="2094"/>
              <a:ext cx="0" cy="1474"/>
            </a:xfrm>
            <a:prstGeom prst="line">
              <a:avLst/>
            </a:prstGeom>
            <a:grpFill/>
            <a:ln w="12700" cap="sq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115" name="Line 19"/>
            <p:cNvSpPr>
              <a:spLocks noChangeShapeType="1"/>
            </p:cNvSpPr>
            <p:nvPr/>
          </p:nvSpPr>
          <p:spPr bwMode="invGray">
            <a:xfrm>
              <a:off x="2177" y="2094"/>
              <a:ext cx="0" cy="1474"/>
            </a:xfrm>
            <a:prstGeom prst="line">
              <a:avLst/>
            </a:prstGeom>
            <a:grpFill/>
            <a:ln w="12700" cap="sq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116" name="Line 20"/>
            <p:cNvSpPr>
              <a:spLocks noChangeShapeType="1"/>
            </p:cNvSpPr>
            <p:nvPr/>
          </p:nvSpPr>
          <p:spPr bwMode="invGray">
            <a:xfrm>
              <a:off x="461" y="3568"/>
              <a:ext cx="1716" cy="0"/>
            </a:xfrm>
            <a:prstGeom prst="line">
              <a:avLst/>
            </a:prstGeom>
            <a:grpFill/>
            <a:ln w="12700" cap="sq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4117" name="Rectangle 21"/>
          <p:cNvSpPr>
            <a:spLocks noChangeArrowheads="1"/>
          </p:cNvSpPr>
          <p:nvPr/>
        </p:nvSpPr>
        <p:spPr bwMode="auto">
          <a:xfrm>
            <a:off x="1050925" y="7170738"/>
            <a:ext cx="82296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r"/>
            <a:r>
              <a:rPr lang="en-US" sz="1200">
                <a:solidFill>
                  <a:schemeClr val="tx2"/>
                </a:solidFill>
              </a:rPr>
              <a:t>Example 1-3a</a:t>
            </a:r>
          </a:p>
        </p:txBody>
      </p:sp>
      <p:sp>
        <p:nvSpPr>
          <p:cNvPr id="4118" name="Rectangle 22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19" name="Rectangle 23"/>
          <p:cNvSpPr>
            <a:spLocks noChangeArrowheads="1"/>
          </p:cNvSpPr>
          <p:nvPr/>
        </p:nvSpPr>
        <p:spPr bwMode="auto">
          <a:xfrm>
            <a:off x="152400" y="3448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28" name="Text Box 32"/>
          <p:cNvSpPr txBox="1">
            <a:spLocks noChangeArrowheads="1"/>
          </p:cNvSpPr>
          <p:nvPr/>
        </p:nvSpPr>
        <p:spPr bwMode="invGray">
          <a:xfrm>
            <a:off x="381000" y="838200"/>
            <a:ext cx="8177213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457200" algn="l"/>
              </a:tabLst>
            </a:pPr>
            <a:r>
              <a:rPr lang="en-US" sz="2400" b="1">
                <a:solidFill>
                  <a:srgbClr val="FFEB55"/>
                </a:solidFill>
              </a:rPr>
              <a:t>Graph the relation represented by 			 Find the domain and range.</a:t>
            </a:r>
            <a:r>
              <a:rPr lang="en-US" sz="2400"/>
              <a:t> </a:t>
            </a:r>
            <a:r>
              <a:rPr lang="en-US" sz="2400" b="1">
                <a:solidFill>
                  <a:srgbClr val="FFEB55"/>
                </a:solidFill>
              </a:rPr>
              <a:t>Determine whether the relation is a function.</a:t>
            </a:r>
            <a:r>
              <a:rPr lang="en-US" sz="2400"/>
              <a:t> </a:t>
            </a:r>
          </a:p>
        </p:txBody>
      </p:sp>
      <p:sp>
        <p:nvSpPr>
          <p:cNvPr id="4152" name="Text Box 56"/>
          <p:cNvSpPr txBox="1">
            <a:spLocks noChangeArrowheads="1"/>
          </p:cNvSpPr>
          <p:nvPr/>
        </p:nvSpPr>
        <p:spPr bwMode="auto">
          <a:xfrm>
            <a:off x="0" y="304800"/>
            <a:ext cx="11017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3000" b="1" u="sng">
                <a:solidFill>
                  <a:srgbClr val="66FFCC"/>
                </a:solidFill>
                <a:latin typeface="Verdana" pitchFamily="34" charset="0"/>
              </a:rPr>
              <a:t>Ex 2</a:t>
            </a:r>
          </a:p>
        </p:txBody>
      </p:sp>
      <p:graphicFrame>
        <p:nvGraphicFramePr>
          <p:cNvPr id="4153" name="Object 57"/>
          <p:cNvGraphicFramePr>
            <a:graphicFrameLocks noGrp="1" noChangeAspect="1"/>
          </p:cNvGraphicFramePr>
          <p:nvPr>
            <p:ph/>
          </p:nvPr>
        </p:nvGraphicFramePr>
        <p:xfrm>
          <a:off x="5486400" y="615460"/>
          <a:ext cx="1905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615460"/>
                        <a:ext cx="1905000" cy="6223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55" name="Picture 5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05400" y="2057400"/>
            <a:ext cx="2895600" cy="2895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1137240" y="1674360"/>
              <a:ext cx="7631280" cy="46778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127880" y="1665000"/>
                <a:ext cx="7650000" cy="4696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7" name="Group 5"/>
          <p:cNvGrpSpPr>
            <a:grpSpLocks/>
          </p:cNvGrpSpPr>
          <p:nvPr/>
        </p:nvGrpSpPr>
        <p:grpSpPr bwMode="auto">
          <a:xfrm>
            <a:off x="381000" y="2514600"/>
            <a:ext cx="2733675" cy="2805113"/>
            <a:chOff x="449" y="1998"/>
            <a:chExt cx="1722" cy="1767"/>
          </a:xfrm>
          <a:solidFill>
            <a:schemeClr val="bg1">
              <a:alpha val="0"/>
            </a:schemeClr>
          </a:solidFill>
        </p:grpSpPr>
        <p:sp>
          <p:nvSpPr>
            <p:cNvPr id="8198" name="Rectangle 6"/>
            <p:cNvSpPr>
              <a:spLocks noChangeArrowheads="1"/>
            </p:cNvSpPr>
            <p:nvPr/>
          </p:nvSpPr>
          <p:spPr bwMode="invGray">
            <a:xfrm>
              <a:off x="449" y="1998"/>
              <a:ext cx="1717" cy="1761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8199" name="Rectangle 7"/>
            <p:cNvSpPr>
              <a:spLocks noChangeArrowheads="1"/>
            </p:cNvSpPr>
            <p:nvPr/>
          </p:nvSpPr>
          <p:spPr bwMode="invGray">
            <a:xfrm>
              <a:off x="1307" y="3192"/>
              <a:ext cx="858" cy="287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  <p:sp>
          <p:nvSpPr>
            <p:cNvPr id="8200" name="Rectangle 8"/>
            <p:cNvSpPr>
              <a:spLocks noChangeArrowheads="1"/>
            </p:cNvSpPr>
            <p:nvPr/>
          </p:nvSpPr>
          <p:spPr bwMode="invGray">
            <a:xfrm>
              <a:off x="1313" y="3476"/>
              <a:ext cx="858" cy="287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  <p:sp>
          <p:nvSpPr>
            <p:cNvPr id="8201" name="Rectangle 9"/>
            <p:cNvSpPr>
              <a:spLocks noChangeArrowheads="1"/>
            </p:cNvSpPr>
            <p:nvPr/>
          </p:nvSpPr>
          <p:spPr bwMode="invGray">
            <a:xfrm>
              <a:off x="1307" y="2005"/>
              <a:ext cx="858" cy="326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sz="2800" b="1" i="1" dirty="0">
                  <a:solidFill>
                    <a:srgbClr val="FFEB55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sz="2800" b="1" i="1" dirty="0">
                <a:solidFill>
                  <a:srgbClr val="FFEB55"/>
                </a:solidFill>
                <a:latin typeface="Times New Roman" pitchFamily="18" charset="0"/>
              </a:endParaRPr>
            </a:p>
          </p:txBody>
        </p:sp>
        <p:sp>
          <p:nvSpPr>
            <p:cNvPr id="8202" name="Rectangle 10"/>
            <p:cNvSpPr>
              <a:spLocks noChangeArrowheads="1"/>
            </p:cNvSpPr>
            <p:nvPr/>
          </p:nvSpPr>
          <p:spPr bwMode="invGray">
            <a:xfrm>
              <a:off x="449" y="2005"/>
              <a:ext cx="858" cy="326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sz="2800" b="1" i="1" dirty="0">
                  <a:solidFill>
                    <a:srgbClr val="FFEB55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sz="2800" b="1" i="1" dirty="0">
                <a:solidFill>
                  <a:srgbClr val="FFEB55"/>
                </a:solidFill>
                <a:latin typeface="Times New Roman" pitchFamily="18" charset="0"/>
              </a:endParaRPr>
            </a:p>
          </p:txBody>
        </p:sp>
        <p:sp>
          <p:nvSpPr>
            <p:cNvPr id="8203" name="Line 11"/>
            <p:cNvSpPr>
              <a:spLocks noChangeShapeType="1"/>
            </p:cNvSpPr>
            <p:nvPr/>
          </p:nvSpPr>
          <p:spPr bwMode="invGray">
            <a:xfrm>
              <a:off x="449" y="2331"/>
              <a:ext cx="1716" cy="0"/>
            </a:xfrm>
            <a:prstGeom prst="line">
              <a:avLst/>
            </a:prstGeom>
            <a:grpFill/>
            <a:ln w="127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204" name="Line 12"/>
            <p:cNvSpPr>
              <a:spLocks noChangeShapeType="1"/>
            </p:cNvSpPr>
            <p:nvPr/>
          </p:nvSpPr>
          <p:spPr bwMode="invGray">
            <a:xfrm>
              <a:off x="1307" y="2005"/>
              <a:ext cx="0" cy="1760"/>
            </a:xfrm>
            <a:prstGeom prst="line">
              <a:avLst/>
            </a:prstGeom>
            <a:grpFill/>
            <a:ln w="127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205" name="Line 13"/>
            <p:cNvSpPr>
              <a:spLocks noChangeShapeType="1"/>
            </p:cNvSpPr>
            <p:nvPr/>
          </p:nvSpPr>
          <p:spPr bwMode="invGray">
            <a:xfrm>
              <a:off x="449" y="2618"/>
              <a:ext cx="1716" cy="0"/>
            </a:xfrm>
            <a:prstGeom prst="line">
              <a:avLst/>
            </a:prstGeom>
            <a:grpFill/>
            <a:ln w="127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206" name="Line 14"/>
            <p:cNvSpPr>
              <a:spLocks noChangeShapeType="1"/>
            </p:cNvSpPr>
            <p:nvPr/>
          </p:nvSpPr>
          <p:spPr bwMode="invGray">
            <a:xfrm>
              <a:off x="449" y="2905"/>
              <a:ext cx="1716" cy="0"/>
            </a:xfrm>
            <a:prstGeom prst="line">
              <a:avLst/>
            </a:prstGeom>
            <a:grpFill/>
            <a:ln w="127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207" name="Line 15"/>
            <p:cNvSpPr>
              <a:spLocks noChangeShapeType="1"/>
            </p:cNvSpPr>
            <p:nvPr/>
          </p:nvSpPr>
          <p:spPr bwMode="invGray">
            <a:xfrm>
              <a:off x="449" y="3192"/>
              <a:ext cx="1716" cy="0"/>
            </a:xfrm>
            <a:prstGeom prst="line">
              <a:avLst/>
            </a:prstGeom>
            <a:grpFill/>
            <a:ln w="12700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208" name="Line 16"/>
            <p:cNvSpPr>
              <a:spLocks noChangeShapeType="1"/>
            </p:cNvSpPr>
            <p:nvPr/>
          </p:nvSpPr>
          <p:spPr bwMode="invGray">
            <a:xfrm>
              <a:off x="449" y="2005"/>
              <a:ext cx="1716" cy="0"/>
            </a:xfrm>
            <a:prstGeom prst="line">
              <a:avLst/>
            </a:prstGeom>
            <a:grpFill/>
            <a:ln w="12700" cap="sq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209" name="Line 17"/>
            <p:cNvSpPr>
              <a:spLocks noChangeShapeType="1"/>
            </p:cNvSpPr>
            <p:nvPr/>
          </p:nvSpPr>
          <p:spPr bwMode="invGray">
            <a:xfrm>
              <a:off x="449" y="2005"/>
              <a:ext cx="0" cy="1752"/>
            </a:xfrm>
            <a:prstGeom prst="line">
              <a:avLst/>
            </a:prstGeom>
            <a:grpFill/>
            <a:ln w="12700" cap="sq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210" name="Line 18"/>
            <p:cNvSpPr>
              <a:spLocks noChangeShapeType="1"/>
            </p:cNvSpPr>
            <p:nvPr/>
          </p:nvSpPr>
          <p:spPr bwMode="invGray">
            <a:xfrm>
              <a:off x="2165" y="2005"/>
              <a:ext cx="0" cy="1760"/>
            </a:xfrm>
            <a:prstGeom prst="line">
              <a:avLst/>
            </a:prstGeom>
            <a:grpFill/>
            <a:ln w="12700" cap="sq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211" name="Line 19"/>
            <p:cNvSpPr>
              <a:spLocks noChangeShapeType="1"/>
            </p:cNvSpPr>
            <p:nvPr/>
          </p:nvSpPr>
          <p:spPr bwMode="invGray">
            <a:xfrm>
              <a:off x="449" y="3479"/>
              <a:ext cx="1716" cy="0"/>
            </a:xfrm>
            <a:prstGeom prst="line">
              <a:avLst/>
            </a:prstGeom>
            <a:grpFill/>
            <a:ln w="12700" cap="sq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212" name="Rectangle 20"/>
            <p:cNvSpPr>
              <a:spLocks noChangeArrowheads="1"/>
            </p:cNvSpPr>
            <p:nvPr/>
          </p:nvSpPr>
          <p:spPr bwMode="invGray">
            <a:xfrm>
              <a:off x="1307" y="2905"/>
              <a:ext cx="858" cy="287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  <p:sp>
          <p:nvSpPr>
            <p:cNvPr id="8213" name="Rectangle 21"/>
            <p:cNvSpPr>
              <a:spLocks noChangeArrowheads="1"/>
            </p:cNvSpPr>
            <p:nvPr/>
          </p:nvSpPr>
          <p:spPr bwMode="invGray">
            <a:xfrm>
              <a:off x="1307" y="2618"/>
              <a:ext cx="858" cy="287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–1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  <p:sp>
          <p:nvSpPr>
            <p:cNvPr id="8214" name="Rectangle 22"/>
            <p:cNvSpPr>
              <a:spLocks noChangeArrowheads="1"/>
            </p:cNvSpPr>
            <p:nvPr/>
          </p:nvSpPr>
          <p:spPr bwMode="invGray">
            <a:xfrm>
              <a:off x="1307" y="2331"/>
              <a:ext cx="858" cy="287"/>
            </a:xfrm>
            <a:prstGeom prst="rect">
              <a:avLst/>
            </a:prstGeom>
            <a:grpFill/>
            <a:ln w="9525" algn="ctr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–2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  <p:sp>
          <p:nvSpPr>
            <p:cNvPr id="8215" name="Line 23"/>
            <p:cNvSpPr>
              <a:spLocks noChangeShapeType="1"/>
            </p:cNvSpPr>
            <p:nvPr/>
          </p:nvSpPr>
          <p:spPr bwMode="invGray">
            <a:xfrm>
              <a:off x="449" y="3763"/>
              <a:ext cx="1711" cy="0"/>
            </a:xfrm>
            <a:prstGeom prst="line">
              <a:avLst/>
            </a:prstGeom>
            <a:grpFill/>
            <a:ln w="12700" cap="sq">
              <a:solidFill>
                <a:schemeClr val="folHlink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898525" y="7018338"/>
            <a:ext cx="82296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r"/>
            <a:r>
              <a:rPr lang="en-US" sz="1200">
                <a:solidFill>
                  <a:schemeClr val="tx2"/>
                </a:solidFill>
              </a:rPr>
              <a:t>Example 1-4a</a:t>
            </a:r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18" name="Rectangle 26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42" name="Text Box 50"/>
          <p:cNvSpPr txBox="1">
            <a:spLocks noChangeArrowheads="1"/>
          </p:cNvSpPr>
          <p:nvPr/>
        </p:nvSpPr>
        <p:spPr bwMode="invGray">
          <a:xfrm>
            <a:off x="609600" y="990600"/>
            <a:ext cx="8101013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457200" algn="l"/>
              </a:tabLst>
            </a:pPr>
            <a:r>
              <a:rPr lang="en-US" sz="2400" b="1" dirty="0">
                <a:solidFill>
                  <a:srgbClr val="FFEB55"/>
                </a:solidFill>
              </a:rPr>
              <a:t>Graph the relation represented by 			 Find the domain and range.</a:t>
            </a:r>
            <a:r>
              <a:rPr lang="en-US" sz="2400" dirty="0"/>
              <a:t> </a:t>
            </a:r>
            <a:r>
              <a:rPr lang="en-US" sz="2400" b="1" dirty="0">
                <a:solidFill>
                  <a:srgbClr val="FFEB55"/>
                </a:solidFill>
              </a:rPr>
              <a:t>Determine whether the relation is a function. </a:t>
            </a:r>
          </a:p>
          <a:p>
            <a:pPr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457200" algn="l"/>
              </a:tabLst>
            </a:pPr>
            <a:endParaRPr lang="en-US" sz="2400" dirty="0"/>
          </a:p>
        </p:txBody>
      </p:sp>
      <p:sp>
        <p:nvSpPr>
          <p:cNvPr id="8254" name="Text Box 62"/>
          <p:cNvSpPr txBox="1">
            <a:spLocks noChangeArrowheads="1"/>
          </p:cNvSpPr>
          <p:nvPr/>
        </p:nvSpPr>
        <p:spPr bwMode="auto">
          <a:xfrm>
            <a:off x="0" y="304800"/>
            <a:ext cx="11017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3000" b="1" u="sng">
                <a:solidFill>
                  <a:srgbClr val="66FFCC"/>
                </a:solidFill>
                <a:latin typeface="Verdana" pitchFamily="34" charset="0"/>
              </a:rPr>
              <a:t>Ex 3</a:t>
            </a:r>
          </a:p>
        </p:txBody>
      </p:sp>
      <p:graphicFrame>
        <p:nvGraphicFramePr>
          <p:cNvPr id="8255" name="Object 63"/>
          <p:cNvGraphicFramePr>
            <a:graphicFrameLocks noGrp="1" noChangeAspect="1"/>
          </p:cNvGraphicFramePr>
          <p:nvPr>
            <p:ph/>
          </p:nvPr>
        </p:nvGraphicFramePr>
        <p:xfrm>
          <a:off x="5715000" y="762000"/>
          <a:ext cx="16002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3" imgW="609480" imgH="228600" progId="Equation.DSMT4">
                  <p:embed/>
                </p:oleObj>
              </mc:Choice>
              <mc:Fallback>
                <p:oleObj name="Equation" r:id="rId3" imgW="609480" imgH="2286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762000"/>
                        <a:ext cx="1600200" cy="6000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57" name="Picture 6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05400" y="2362200"/>
            <a:ext cx="2895600" cy="2895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416880" y="1664280"/>
              <a:ext cx="9938520" cy="43801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07520" y="1654920"/>
                <a:ext cx="9957240" cy="4398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898525" y="7018338"/>
            <a:ext cx="82296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r"/>
            <a:r>
              <a:rPr lang="en-US" sz="1200">
                <a:solidFill>
                  <a:schemeClr val="tx2"/>
                </a:solidFill>
              </a:rPr>
              <a:t>Example 1-5a</a:t>
            </a: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invGray">
          <a:xfrm>
            <a:off x="228600" y="3429000"/>
            <a:ext cx="810101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2857500" algn="l"/>
              </a:tabLst>
            </a:pPr>
            <a:r>
              <a:rPr lang="en-US" sz="3000" b="1" dirty="0">
                <a:solidFill>
                  <a:srgbClr val="FFEB55"/>
                </a:solidFill>
              </a:rPr>
              <a:t>Given	     , find</a:t>
            </a:r>
          </a:p>
        </p:txBody>
      </p:sp>
      <p:sp>
        <p:nvSpPr>
          <p:cNvPr id="13344" name="Text Box 32"/>
          <p:cNvSpPr txBox="1">
            <a:spLocks noChangeArrowheads="1"/>
          </p:cNvSpPr>
          <p:nvPr/>
        </p:nvSpPr>
        <p:spPr bwMode="auto">
          <a:xfrm>
            <a:off x="228600" y="2819400"/>
            <a:ext cx="11017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3000" b="1" u="sng" dirty="0">
                <a:solidFill>
                  <a:srgbClr val="66FFCC"/>
                </a:solidFill>
                <a:latin typeface="Verdana" pitchFamily="34" charset="0"/>
              </a:rPr>
              <a:t>Ex 4</a:t>
            </a:r>
          </a:p>
        </p:txBody>
      </p:sp>
      <p:sp>
        <p:nvSpPr>
          <p:cNvPr id="13345" name="Text Box 33"/>
          <p:cNvSpPr txBox="1">
            <a:spLocks noChangeArrowheads="1"/>
          </p:cNvSpPr>
          <p:nvPr/>
        </p:nvSpPr>
        <p:spPr bwMode="auto">
          <a:xfrm>
            <a:off x="304800" y="914400"/>
            <a:ext cx="41814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3000" b="1" u="sng" dirty="0">
                <a:solidFill>
                  <a:srgbClr val="66FF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function notation</a:t>
            </a:r>
            <a:r>
              <a:rPr lang="en-US" sz="3000" dirty="0">
                <a:solidFill>
                  <a:schemeClr val="bg1"/>
                </a:solidFill>
                <a:latin typeface="Verdana" pitchFamily="34" charset="0"/>
              </a:rPr>
              <a:t> :</a:t>
            </a:r>
            <a:endParaRPr lang="en-US" sz="3000" b="1" u="sng" dirty="0">
              <a:solidFill>
                <a:srgbClr val="66FF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erdana" pitchFamily="34" charset="0"/>
            </a:endParaRPr>
          </a:p>
        </p:txBody>
      </p:sp>
      <p:graphicFrame>
        <p:nvGraphicFramePr>
          <p:cNvPr id="13346" name="Object 34"/>
          <p:cNvGraphicFramePr>
            <a:graphicFrameLocks noGrp="1" noChangeAspect="1"/>
          </p:cNvGraphicFramePr>
          <p:nvPr>
            <p:ph sz="half" idx="1"/>
          </p:nvPr>
        </p:nvGraphicFramePr>
        <p:xfrm>
          <a:off x="1433732" y="3352800"/>
          <a:ext cx="22860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3" imgW="825480" imgH="228600" progId="Equation.DSMT4">
                  <p:embed/>
                </p:oleObj>
              </mc:Choice>
              <mc:Fallback>
                <p:oleObj name="Equation" r:id="rId3" imgW="825480" imgH="2286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732" y="3352800"/>
                        <a:ext cx="2286000" cy="6318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8" name="Object 36"/>
          <p:cNvGraphicFramePr>
            <a:graphicFrameLocks noGrp="1" noChangeAspect="1"/>
          </p:cNvGraphicFramePr>
          <p:nvPr>
            <p:ph sz="half" idx="2"/>
          </p:nvPr>
        </p:nvGraphicFramePr>
        <p:xfrm>
          <a:off x="4724400" y="3429000"/>
          <a:ext cx="11620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5" imgW="419040" imgH="203040" progId="Equation.DSMT4">
                  <p:embed/>
                </p:oleObj>
              </mc:Choice>
              <mc:Fallback>
                <p:oleObj name="Equation" r:id="rId5" imgW="419040" imgH="20304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429000"/>
                        <a:ext cx="1162050" cy="5635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1173240" y="729720"/>
              <a:ext cx="5121360" cy="54115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163880" y="720360"/>
                <a:ext cx="5140080" cy="5430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898525" y="7018338"/>
            <a:ext cx="82296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r"/>
            <a:r>
              <a:rPr lang="en-US" sz="1200">
                <a:solidFill>
                  <a:schemeClr val="tx2"/>
                </a:solidFill>
              </a:rPr>
              <a:t>Example 1-5b</a:t>
            </a:r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invGray">
          <a:xfrm>
            <a:off x="228600" y="1241425"/>
            <a:ext cx="84915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4319588" algn="l"/>
              </a:tabLst>
            </a:pPr>
            <a:r>
              <a:rPr lang="en-US" sz="3000" b="1">
                <a:solidFill>
                  <a:srgbClr val="FFEB55"/>
                </a:solidFill>
              </a:rPr>
              <a:t>Given	           find</a:t>
            </a:r>
          </a:p>
        </p:txBody>
      </p:sp>
      <p:sp>
        <p:nvSpPr>
          <p:cNvPr id="14371" name="Text Box 35"/>
          <p:cNvSpPr txBox="1">
            <a:spLocks noChangeArrowheads="1"/>
          </p:cNvSpPr>
          <p:nvPr/>
        </p:nvSpPr>
        <p:spPr bwMode="auto">
          <a:xfrm>
            <a:off x="304800" y="533400"/>
            <a:ext cx="11017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3000" b="1" u="sng">
                <a:solidFill>
                  <a:srgbClr val="66FFCC"/>
                </a:solidFill>
                <a:latin typeface="Verdana" pitchFamily="34" charset="0"/>
              </a:rPr>
              <a:t>Ex 5</a:t>
            </a:r>
          </a:p>
        </p:txBody>
      </p:sp>
      <p:graphicFrame>
        <p:nvGraphicFramePr>
          <p:cNvPr id="14372" name="Object 36"/>
          <p:cNvGraphicFramePr>
            <a:graphicFrameLocks noGrp="1" noChangeAspect="1"/>
          </p:cNvGraphicFramePr>
          <p:nvPr>
            <p:ph sz="half" idx="1"/>
          </p:nvPr>
        </p:nvGraphicFramePr>
        <p:xfrm>
          <a:off x="1549400" y="1143000"/>
          <a:ext cx="40894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Equation" r:id="rId3" imgW="1396800" imgH="228600" progId="Equation.DSMT4">
                  <p:embed/>
                </p:oleObj>
              </mc:Choice>
              <mc:Fallback>
                <p:oleObj name="Equation" r:id="rId3" imgW="1396800" imgH="2286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1143000"/>
                        <a:ext cx="4089400" cy="66833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4" name="Object 38"/>
          <p:cNvGraphicFramePr>
            <a:graphicFrameLocks noGrp="1" noChangeAspect="1"/>
          </p:cNvGraphicFramePr>
          <p:nvPr>
            <p:ph sz="half" idx="2"/>
          </p:nvPr>
        </p:nvGraphicFramePr>
        <p:xfrm>
          <a:off x="6629400" y="1250950"/>
          <a:ext cx="11557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Equation" r:id="rId5" imgW="406080" imgH="203040" progId="Equation.DSMT4">
                  <p:embed/>
                </p:oleObj>
              </mc:Choice>
              <mc:Fallback>
                <p:oleObj name="Equation" r:id="rId5" imgW="406080" imgH="20304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250950"/>
                        <a:ext cx="1155700" cy="5778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1393560" y="1848240"/>
              <a:ext cx="7062480" cy="31442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384200" y="1838880"/>
                <a:ext cx="7081200" cy="3162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Vocabulary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>
              <a:buFontTx/>
              <a:buNone/>
            </a:pPr>
            <a:r>
              <a:rPr lang="en-US" b="1" u="sng" dirty="0">
                <a:solidFill>
                  <a:srgbClr val="66FF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lation</a:t>
            </a:r>
            <a:r>
              <a:rPr lang="en-US" dirty="0">
                <a:solidFill>
                  <a:schemeClr val="bg1"/>
                </a:solidFill>
              </a:rPr>
              <a:t> :</a:t>
            </a:r>
            <a:r>
              <a:rPr lang="en-US" dirty="0">
                <a:solidFill>
                  <a:srgbClr val="66FFCC"/>
                </a:solidFill>
              </a:rPr>
              <a:t>	</a:t>
            </a:r>
            <a:r>
              <a:rPr lang="en-US" dirty="0" smtClean="0">
                <a:solidFill>
                  <a:srgbClr val="66FFCC"/>
                </a:solidFill>
              </a:rPr>
              <a:t>a set of pairs of ordered pairs</a:t>
            </a:r>
            <a:endParaRPr lang="en-US" dirty="0">
              <a:solidFill>
                <a:srgbClr val="66FFCC"/>
              </a:solidFill>
            </a:endParaRPr>
          </a:p>
          <a:p>
            <a:pPr>
              <a:buFontTx/>
              <a:buNone/>
            </a:pPr>
            <a:r>
              <a:rPr lang="en-US" b="1" u="sng" dirty="0" smtClean="0">
                <a:solidFill>
                  <a:srgbClr val="66FF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omain</a:t>
            </a:r>
            <a:r>
              <a:rPr lang="en-US" dirty="0" smtClean="0">
                <a:solidFill>
                  <a:schemeClr val="bg1"/>
                </a:solidFill>
              </a:rPr>
              <a:t> : the set of x-values of the ordered pairs</a:t>
            </a:r>
            <a:endParaRPr lang="en-US" u="sng" dirty="0">
              <a:solidFill>
                <a:srgbClr val="66FFCC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buFontTx/>
              <a:buNone/>
            </a:pPr>
            <a:r>
              <a:rPr lang="en-US" b="1" u="sng" dirty="0">
                <a:solidFill>
                  <a:srgbClr val="66FF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ange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: the set of y-values of the ordered pairs</a:t>
            </a:r>
            <a:endParaRPr lang="en-US" dirty="0">
              <a:solidFill>
                <a:schemeClr val="bg1"/>
              </a:solidFill>
            </a:endParaRPr>
          </a:p>
          <a:p>
            <a:pPr>
              <a:buFontTx/>
              <a:buNone/>
            </a:pPr>
            <a:r>
              <a:rPr lang="en-US" b="1" u="sng" dirty="0">
                <a:solidFill>
                  <a:srgbClr val="66FF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unctio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: in relation in which each element of the domain is paired with exactly one element of the range</a:t>
            </a:r>
            <a:endParaRPr lang="en-US" u="sng" dirty="0">
              <a:solidFill>
                <a:srgbClr val="66FFCC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buFontTx/>
              <a:buNone/>
            </a:pP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2971800" y="1600200"/>
            <a:ext cx="685800" cy="1676400"/>
          </a:xfrm>
          <a:prstGeom prst="ellipse">
            <a:avLst/>
          </a:prstGeom>
          <a:solidFill>
            <a:schemeClr val="accent1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66FFCC"/>
                </a:solidFill>
              </a:rPr>
              <a:t>Mapping a Function</a:t>
            </a:r>
            <a:endParaRPr lang="en-US" dirty="0">
              <a:solidFill>
                <a:srgbClr val="66FFCC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1905000" y="1524000"/>
            <a:ext cx="685800" cy="1676400"/>
          </a:xfrm>
          <a:prstGeom prst="ellipse">
            <a:avLst/>
          </a:prstGeom>
          <a:solidFill>
            <a:schemeClr val="accent1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905000" y="1828800"/>
            <a:ext cx="60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–3 </a:t>
            </a:r>
          </a:p>
          <a:p>
            <a:pPr algn="ctr"/>
            <a:r>
              <a:rPr lang="en-US" sz="2400" dirty="0" smtClean="0"/>
              <a:t>0</a:t>
            </a:r>
          </a:p>
          <a:p>
            <a:pPr algn="ctr"/>
            <a:r>
              <a:rPr lang="en-US" sz="2400" dirty="0" smtClean="0"/>
              <a:t>2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3048000" y="1828800"/>
            <a:ext cx="45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</a:t>
            </a:r>
          </a:p>
          <a:p>
            <a:pPr algn="ctr"/>
            <a:r>
              <a:rPr lang="en-US" sz="2400" dirty="0" smtClean="0"/>
              <a:t>2</a:t>
            </a:r>
          </a:p>
          <a:p>
            <a:pPr algn="ctr"/>
            <a:r>
              <a:rPr lang="en-US" sz="2400" dirty="0" smtClean="0"/>
              <a:t>4</a:t>
            </a:r>
            <a:endParaRPr lang="en-US" sz="2400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438400" y="2057400"/>
            <a:ext cx="685800" cy="1588"/>
          </a:xfrm>
          <a:prstGeom prst="straightConnector1">
            <a:avLst/>
          </a:prstGeom>
          <a:ln w="38100">
            <a:solidFill>
              <a:srgbClr val="FFFF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2438400" y="2362200"/>
            <a:ext cx="685800" cy="1588"/>
          </a:xfrm>
          <a:prstGeom prst="straightConnector1">
            <a:avLst/>
          </a:prstGeom>
          <a:ln w="38100">
            <a:solidFill>
              <a:srgbClr val="FFFF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2438400" y="2743200"/>
            <a:ext cx="685800" cy="1588"/>
          </a:xfrm>
          <a:prstGeom prst="straightConnector1">
            <a:avLst/>
          </a:prstGeom>
          <a:ln w="38100">
            <a:solidFill>
              <a:srgbClr val="FFFF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6096000" y="1752600"/>
            <a:ext cx="685800" cy="1676400"/>
          </a:xfrm>
          <a:prstGeom prst="ellipse">
            <a:avLst/>
          </a:prstGeom>
          <a:solidFill>
            <a:schemeClr val="accent1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029200" y="1676400"/>
            <a:ext cx="685800" cy="1676400"/>
          </a:xfrm>
          <a:prstGeom prst="ellipse">
            <a:avLst/>
          </a:prstGeom>
          <a:solidFill>
            <a:schemeClr val="accent1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029200" y="1981200"/>
            <a:ext cx="60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–1 </a:t>
            </a:r>
          </a:p>
          <a:p>
            <a:pPr algn="ctr"/>
            <a:r>
              <a:rPr lang="en-US" sz="2400" dirty="0" smtClean="0"/>
              <a:t>1</a:t>
            </a:r>
          </a:p>
          <a:p>
            <a:pPr algn="ctr"/>
            <a:r>
              <a:rPr lang="en-US" sz="2400" dirty="0" smtClean="0"/>
              <a:t>4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6220264" y="2146663"/>
            <a:ext cx="45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3</a:t>
            </a:r>
          </a:p>
          <a:p>
            <a:pPr algn="ctr"/>
            <a:r>
              <a:rPr lang="en-US" sz="2400" dirty="0" smtClean="0"/>
              <a:t>5</a:t>
            </a:r>
            <a:endParaRPr lang="en-US" sz="2400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5562600" y="2209800"/>
            <a:ext cx="762000" cy="533400"/>
          </a:xfrm>
          <a:prstGeom prst="straightConnector1">
            <a:avLst/>
          </a:prstGeom>
          <a:ln w="38100">
            <a:solidFill>
              <a:srgbClr val="FFFF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5562600" y="2362200"/>
            <a:ext cx="762000" cy="152400"/>
          </a:xfrm>
          <a:prstGeom prst="straightConnector1">
            <a:avLst/>
          </a:prstGeom>
          <a:ln w="38100">
            <a:solidFill>
              <a:srgbClr val="FFFF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5562600" y="2819400"/>
            <a:ext cx="762000" cy="76200"/>
          </a:xfrm>
          <a:prstGeom prst="straightConnector1">
            <a:avLst/>
          </a:prstGeom>
          <a:ln w="38100">
            <a:solidFill>
              <a:srgbClr val="FFFF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4724400" y="4267200"/>
            <a:ext cx="685800" cy="1676400"/>
          </a:xfrm>
          <a:prstGeom prst="ellipse">
            <a:avLst/>
          </a:prstGeom>
          <a:solidFill>
            <a:schemeClr val="accent1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657600" y="4191000"/>
            <a:ext cx="685800" cy="1676400"/>
          </a:xfrm>
          <a:prstGeom prst="ellipse">
            <a:avLst/>
          </a:prstGeom>
          <a:solidFill>
            <a:schemeClr val="accent1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3657600" y="4495800"/>
            <a:ext cx="60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–3 </a:t>
            </a:r>
          </a:p>
          <a:p>
            <a:pPr algn="ctr"/>
            <a:r>
              <a:rPr lang="en-US" sz="2400" dirty="0" smtClean="0"/>
              <a:t>1</a:t>
            </a:r>
          </a:p>
          <a:p>
            <a:pPr algn="ctr"/>
            <a:r>
              <a:rPr lang="en-US" sz="2400" dirty="0" smtClean="0"/>
              <a:t>5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4800600" y="4495800"/>
            <a:ext cx="45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</a:t>
            </a:r>
          </a:p>
          <a:p>
            <a:pPr algn="ctr"/>
            <a:r>
              <a:rPr lang="en-US" sz="2400" dirty="0" smtClean="0"/>
              <a:t>2</a:t>
            </a:r>
          </a:p>
          <a:p>
            <a:pPr algn="ctr"/>
            <a:r>
              <a:rPr lang="en-US" sz="2400" dirty="0" smtClean="0"/>
              <a:t>6</a:t>
            </a:r>
            <a:endParaRPr lang="en-US" sz="2400" dirty="0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4191000" y="4724400"/>
            <a:ext cx="685800" cy="1588"/>
          </a:xfrm>
          <a:prstGeom prst="straightConnector1">
            <a:avLst/>
          </a:prstGeom>
          <a:ln w="38100">
            <a:solidFill>
              <a:srgbClr val="FFFF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4191000" y="5029200"/>
            <a:ext cx="685800" cy="1588"/>
          </a:xfrm>
          <a:prstGeom prst="straightConnector1">
            <a:avLst/>
          </a:prstGeom>
          <a:ln w="38100">
            <a:solidFill>
              <a:srgbClr val="FFFF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4191000" y="5410200"/>
            <a:ext cx="685800" cy="1588"/>
          </a:xfrm>
          <a:prstGeom prst="straightConnector1">
            <a:avLst/>
          </a:prstGeom>
          <a:ln w="38100">
            <a:solidFill>
              <a:srgbClr val="FFFF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4191000" y="4724400"/>
            <a:ext cx="685800" cy="609600"/>
          </a:xfrm>
          <a:prstGeom prst="straightConnector1">
            <a:avLst/>
          </a:prstGeom>
          <a:ln w="38100">
            <a:solidFill>
              <a:srgbClr val="FFFF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7" name="Ink 6"/>
              <p14:cNvContentPartPr/>
              <p14:nvPr/>
            </p14:nvContentPartPr>
            <p14:xfrm>
              <a:off x="2033640" y="1076760"/>
              <a:ext cx="4296600" cy="429228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024280" y="1067400"/>
                <a:ext cx="4315320" cy="4311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FF0000"/>
                </a:solidFill>
              </a:rPr>
              <a:t>Match the Relations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154988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44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405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40080">
                <a:tc>
                  <a:txBody>
                    <a:bodyPr/>
                    <a:lstStyle/>
                    <a:p>
                      <a:r>
                        <a:rPr lang="en-US" sz="3100" dirty="0" smtClean="0"/>
                        <a:t>Domain</a:t>
                      </a:r>
                      <a:endParaRPr lang="en-US" sz="3100" dirty="0"/>
                    </a:p>
                  </a:txBody>
                  <a:tcPr marL="157839" marR="157839" marT="78914" marB="78914"/>
                </a:tc>
                <a:tc>
                  <a:txBody>
                    <a:bodyPr/>
                    <a:lstStyle/>
                    <a:p>
                      <a:r>
                        <a:rPr lang="en-US" sz="3100" dirty="0" smtClean="0"/>
                        <a:t>Range</a:t>
                      </a:r>
                      <a:endParaRPr lang="en-US" sz="3100" dirty="0"/>
                    </a:p>
                  </a:txBody>
                  <a:tcPr marL="157839" marR="157839" marT="78914" marB="78914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r>
                        <a:rPr lang="en-US" sz="2800" dirty="0" err="1" smtClean="0"/>
                        <a:t>LeBron</a:t>
                      </a:r>
                      <a:r>
                        <a:rPr lang="en-US" sz="2800" dirty="0" smtClean="0"/>
                        <a:t> James</a:t>
                      </a:r>
                      <a:endParaRPr lang="en-US" sz="2800" dirty="0"/>
                    </a:p>
                  </a:txBody>
                  <a:tcPr marL="157839" marR="157839" marT="78914" marB="78914"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Golden State Warriors</a:t>
                      </a:r>
                      <a:endParaRPr lang="en-US" sz="2800" dirty="0"/>
                    </a:p>
                  </a:txBody>
                  <a:tcPr marL="157839" marR="157839" marT="78914" marB="7891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Steph Curry</a:t>
                      </a:r>
                      <a:endParaRPr lang="en-US" sz="2800" dirty="0"/>
                    </a:p>
                  </a:txBody>
                  <a:tcPr marL="157839" marR="157839" marT="78914" marB="78914"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Houston Rockets</a:t>
                      </a:r>
                      <a:endParaRPr lang="en-US" sz="2800" dirty="0"/>
                    </a:p>
                  </a:txBody>
                  <a:tcPr marL="157839" marR="157839" marT="78914" marB="78914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James Harden</a:t>
                      </a:r>
                      <a:endParaRPr lang="en-US" sz="2800" dirty="0"/>
                    </a:p>
                  </a:txBody>
                  <a:tcPr marL="157839" marR="157839" marT="78914" marB="78914"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Cleveland Cavaliers</a:t>
                      </a:r>
                      <a:endParaRPr lang="en-US" sz="2800" dirty="0"/>
                    </a:p>
                  </a:txBody>
                  <a:tcPr marL="157839" marR="157839" marT="78914" marB="78914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0080">
                <a:tc gridSpan="2">
                  <a:txBody>
                    <a:bodyPr/>
                    <a:lstStyle/>
                    <a:p>
                      <a:r>
                        <a:rPr lang="en-US" sz="3100" dirty="0" smtClean="0"/>
                        <a:t>Rule: Who Plays for</a:t>
                      </a:r>
                      <a:r>
                        <a:rPr lang="en-US" sz="3100" baseline="0" dirty="0" smtClean="0"/>
                        <a:t> who?</a:t>
                      </a:r>
                      <a:endParaRPr lang="en-US" sz="3100" dirty="0"/>
                    </a:p>
                  </a:txBody>
                  <a:tcPr marL="157839" marR="157839" marT="78914" marB="78914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2971800" y="2514600"/>
            <a:ext cx="1447800" cy="12954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2667000" y="2590800"/>
            <a:ext cx="1676400" cy="6096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2819400" y="3200400"/>
            <a:ext cx="1600200" cy="6858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755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FF0000"/>
                </a:solidFill>
              </a:rPr>
              <a:t>Match the Relations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1828800" y="1600200"/>
          <a:ext cx="5562600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08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54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3152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Domain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Range</a:t>
                      </a:r>
                      <a:endParaRPr lang="en-US" sz="3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FSU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SEC</a:t>
                      </a:r>
                      <a:endParaRPr lang="en-US" sz="3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UF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ACC</a:t>
                      </a:r>
                      <a:endParaRPr lang="en-US" sz="3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Miami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31520">
                <a:tc gridSpan="2">
                  <a:txBody>
                    <a:bodyPr/>
                    <a:lstStyle/>
                    <a:p>
                      <a:r>
                        <a:rPr lang="en-US" sz="3600" dirty="0" smtClean="0"/>
                        <a:t>Rule: Who Plays where</a:t>
                      </a:r>
                      <a:r>
                        <a:rPr lang="en-US" sz="3600" baseline="0" dirty="0" smtClean="0"/>
                        <a:t>?</a:t>
                      </a:r>
                      <a:endParaRPr lang="en-US" sz="3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cxnSp>
        <p:nvCxnSpPr>
          <p:cNvPr id="5" name="Straight Arrow Connector 4"/>
          <p:cNvCxnSpPr/>
          <p:nvPr/>
        </p:nvCxnSpPr>
        <p:spPr>
          <a:xfrm>
            <a:off x="2743200" y="2667000"/>
            <a:ext cx="2895600" cy="6858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2590800" y="2667000"/>
            <a:ext cx="2971800" cy="7620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3276600" y="3429000"/>
            <a:ext cx="2362200" cy="6858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35022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FF0000"/>
                </a:solidFill>
              </a:rPr>
              <a:t>Match the Relations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3276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4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5532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Domain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Range</a:t>
                      </a:r>
                      <a:endParaRPr lang="en-US" sz="3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532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Kim </a:t>
                      </a:r>
                      <a:r>
                        <a:rPr lang="en-US" sz="2800" dirty="0" err="1" smtClean="0"/>
                        <a:t>Kardashian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err="1" smtClean="0"/>
                        <a:t>Kanye</a:t>
                      </a:r>
                      <a:r>
                        <a:rPr lang="en-US" sz="2800" dirty="0" smtClean="0"/>
                        <a:t> West</a:t>
                      </a:r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5532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Michelle Obama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Barack</a:t>
                      </a:r>
                      <a:r>
                        <a:rPr lang="en-US" sz="2800" baseline="0" dirty="0" smtClean="0"/>
                        <a:t> Obama</a:t>
                      </a:r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55320"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Kris Humphries</a:t>
                      </a:r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55320">
                <a:tc gridSpan="2">
                  <a:txBody>
                    <a:bodyPr/>
                    <a:lstStyle/>
                    <a:p>
                      <a:r>
                        <a:rPr lang="en-US" sz="3200" dirty="0" smtClean="0"/>
                        <a:t>Rule: Who dated</a:t>
                      </a:r>
                      <a:r>
                        <a:rPr lang="en-US" sz="3200" baseline="0" dirty="0" smtClean="0"/>
                        <a:t> who?</a:t>
                      </a:r>
                      <a:endParaRPr lang="en-US" sz="32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cxnSp>
        <p:nvCxnSpPr>
          <p:cNvPr id="5" name="Straight Arrow Connector 4"/>
          <p:cNvCxnSpPr/>
          <p:nvPr/>
        </p:nvCxnSpPr>
        <p:spPr>
          <a:xfrm>
            <a:off x="3124200" y="2590800"/>
            <a:ext cx="1524000" cy="12192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3200400" y="2590800"/>
            <a:ext cx="1447800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3124200" y="3200400"/>
            <a:ext cx="1524000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2503800" y="4434480"/>
              <a:ext cx="1691640" cy="88416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494440" y="4425120"/>
                <a:ext cx="1710360" cy="902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90907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FF0000"/>
                </a:solidFill>
              </a:rPr>
              <a:t>Which ones are </a:t>
            </a:r>
            <a:r>
              <a:rPr lang="en-US" u="sng" dirty="0" smtClean="0">
                <a:solidFill>
                  <a:srgbClr val="FF0000"/>
                </a:solidFill>
              </a:rPr>
              <a:t>Functions</a:t>
            </a:r>
            <a:r>
              <a:rPr lang="en-US" dirty="0" smtClean="0">
                <a:solidFill>
                  <a:srgbClr val="FF0000"/>
                </a:solidFill>
              </a:rPr>
              <a:t>?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524000"/>
          <a:ext cx="47244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14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oma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ange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LeBron</a:t>
                      </a:r>
                      <a:r>
                        <a:rPr lang="en-US" sz="1600" dirty="0" smtClean="0"/>
                        <a:t> Jame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Golden State Warriors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teph Curry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Houston Rockets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James Harde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Cleveland Cavaliers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r>
                        <a:rPr lang="en-US" sz="1600" dirty="0" smtClean="0"/>
                        <a:t>Rule: Who Plays for</a:t>
                      </a:r>
                      <a:r>
                        <a:rPr lang="en-US" sz="1600" baseline="0" dirty="0" smtClean="0"/>
                        <a:t> who?</a:t>
                      </a:r>
                      <a:endParaRPr 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5638800" y="1524000"/>
          <a:ext cx="28194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7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Domain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Range</a:t>
                      </a:r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SU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EC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UF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CC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iami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r>
                        <a:rPr lang="en-US" sz="1600" dirty="0" smtClean="0"/>
                        <a:t>Rule: Who Plays where</a:t>
                      </a:r>
                      <a:r>
                        <a:rPr lang="en-US" sz="1600" baseline="0" dirty="0" smtClean="0"/>
                        <a:t>?</a:t>
                      </a:r>
                      <a:endParaRPr 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" name="Content Placeholder 3"/>
          <p:cNvGraphicFramePr>
            <a:graphicFrameLocks/>
          </p:cNvGraphicFramePr>
          <p:nvPr/>
        </p:nvGraphicFramePr>
        <p:xfrm>
          <a:off x="2438400" y="3886200"/>
          <a:ext cx="47244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6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62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oma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ange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Kim </a:t>
                      </a:r>
                      <a:r>
                        <a:rPr lang="en-US" dirty="0" err="1" smtClean="0"/>
                        <a:t>Kardashia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Kanye</a:t>
                      </a:r>
                      <a:r>
                        <a:rPr lang="en-US" dirty="0" smtClean="0"/>
                        <a:t> West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Kirsten Stewar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dward Cullen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Kris Humphrie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 gridSpan="2">
                  <a:txBody>
                    <a:bodyPr/>
                    <a:lstStyle/>
                    <a:p>
                      <a:r>
                        <a:rPr lang="en-US" dirty="0" smtClean="0"/>
                        <a:t>Rule: Who dated</a:t>
                      </a:r>
                      <a:r>
                        <a:rPr lang="en-US" baseline="0" dirty="0" smtClean="0"/>
                        <a:t> who?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8" name="Freeform 7"/>
          <p:cNvSpPr/>
          <p:nvPr/>
        </p:nvSpPr>
        <p:spPr>
          <a:xfrm>
            <a:off x="193675" y="1271588"/>
            <a:ext cx="5307013" cy="2427287"/>
          </a:xfrm>
          <a:custGeom>
            <a:avLst/>
            <a:gdLst>
              <a:gd name="connsiteX0" fmla="*/ 69272 w 5306291"/>
              <a:gd name="connsiteY0" fmla="*/ 1013656 h 2426820"/>
              <a:gd name="connsiteX1" fmla="*/ 83127 w 5306291"/>
              <a:gd name="connsiteY1" fmla="*/ 390201 h 2426820"/>
              <a:gd name="connsiteX2" fmla="*/ 110836 w 5306291"/>
              <a:gd name="connsiteY2" fmla="*/ 348638 h 2426820"/>
              <a:gd name="connsiteX3" fmla="*/ 166254 w 5306291"/>
              <a:gd name="connsiteY3" fmla="*/ 265511 h 2426820"/>
              <a:gd name="connsiteX4" fmla="*/ 249381 w 5306291"/>
              <a:gd name="connsiteY4" fmla="*/ 237801 h 2426820"/>
              <a:gd name="connsiteX5" fmla="*/ 346363 w 5306291"/>
              <a:gd name="connsiteY5" fmla="*/ 210092 h 2426820"/>
              <a:gd name="connsiteX6" fmla="*/ 623454 w 5306291"/>
              <a:gd name="connsiteY6" fmla="*/ 154674 h 2426820"/>
              <a:gd name="connsiteX7" fmla="*/ 1427018 w 5306291"/>
              <a:gd name="connsiteY7" fmla="*/ 140820 h 2426820"/>
              <a:gd name="connsiteX8" fmla="*/ 1690254 w 5306291"/>
              <a:gd name="connsiteY8" fmla="*/ 113111 h 2426820"/>
              <a:gd name="connsiteX9" fmla="*/ 2244436 w 5306291"/>
              <a:gd name="connsiteY9" fmla="*/ 99256 h 2426820"/>
              <a:gd name="connsiteX10" fmla="*/ 3061854 w 5306291"/>
              <a:gd name="connsiteY10" fmla="*/ 85401 h 2426820"/>
              <a:gd name="connsiteX11" fmla="*/ 3297381 w 5306291"/>
              <a:gd name="connsiteY11" fmla="*/ 71547 h 2426820"/>
              <a:gd name="connsiteX12" fmla="*/ 3643745 w 5306291"/>
              <a:gd name="connsiteY12" fmla="*/ 57692 h 2426820"/>
              <a:gd name="connsiteX13" fmla="*/ 3823854 w 5306291"/>
              <a:gd name="connsiteY13" fmla="*/ 43838 h 2426820"/>
              <a:gd name="connsiteX14" fmla="*/ 4364181 w 5306291"/>
              <a:gd name="connsiteY14" fmla="*/ 29983 h 2426820"/>
              <a:gd name="connsiteX15" fmla="*/ 4807527 w 5306291"/>
              <a:gd name="connsiteY15" fmla="*/ 29983 h 2426820"/>
              <a:gd name="connsiteX16" fmla="*/ 4849091 w 5306291"/>
              <a:gd name="connsiteY16" fmla="*/ 71547 h 2426820"/>
              <a:gd name="connsiteX17" fmla="*/ 4904509 w 5306291"/>
              <a:gd name="connsiteY17" fmla="*/ 85401 h 2426820"/>
              <a:gd name="connsiteX18" fmla="*/ 4987636 w 5306291"/>
              <a:gd name="connsiteY18" fmla="*/ 140820 h 2426820"/>
              <a:gd name="connsiteX19" fmla="*/ 5043054 w 5306291"/>
              <a:gd name="connsiteY19" fmla="*/ 223947 h 2426820"/>
              <a:gd name="connsiteX20" fmla="*/ 5112327 w 5306291"/>
              <a:gd name="connsiteY20" fmla="*/ 320929 h 2426820"/>
              <a:gd name="connsiteX21" fmla="*/ 5140036 w 5306291"/>
              <a:gd name="connsiteY21" fmla="*/ 445620 h 2426820"/>
              <a:gd name="connsiteX22" fmla="*/ 5209309 w 5306291"/>
              <a:gd name="connsiteY22" fmla="*/ 611874 h 2426820"/>
              <a:gd name="connsiteX23" fmla="*/ 5223163 w 5306291"/>
              <a:gd name="connsiteY23" fmla="*/ 653438 h 2426820"/>
              <a:gd name="connsiteX24" fmla="*/ 5250872 w 5306291"/>
              <a:gd name="connsiteY24" fmla="*/ 722711 h 2426820"/>
              <a:gd name="connsiteX25" fmla="*/ 5264727 w 5306291"/>
              <a:gd name="connsiteY25" fmla="*/ 1110638 h 2426820"/>
              <a:gd name="connsiteX26" fmla="*/ 5292436 w 5306291"/>
              <a:gd name="connsiteY26" fmla="*/ 1166056 h 2426820"/>
              <a:gd name="connsiteX27" fmla="*/ 5306291 w 5306291"/>
              <a:gd name="connsiteY27" fmla="*/ 1207620 h 2426820"/>
              <a:gd name="connsiteX28" fmla="*/ 5292436 w 5306291"/>
              <a:gd name="connsiteY28" fmla="*/ 1720238 h 2426820"/>
              <a:gd name="connsiteX29" fmla="*/ 5278581 w 5306291"/>
              <a:gd name="connsiteY29" fmla="*/ 1761801 h 2426820"/>
              <a:gd name="connsiteX30" fmla="*/ 5264727 w 5306291"/>
              <a:gd name="connsiteY30" fmla="*/ 1817220 h 2426820"/>
              <a:gd name="connsiteX31" fmla="*/ 5250872 w 5306291"/>
              <a:gd name="connsiteY31" fmla="*/ 1914201 h 2426820"/>
              <a:gd name="connsiteX32" fmla="*/ 5237018 w 5306291"/>
              <a:gd name="connsiteY32" fmla="*/ 2163583 h 2426820"/>
              <a:gd name="connsiteX33" fmla="*/ 5223163 w 5306291"/>
              <a:gd name="connsiteY33" fmla="*/ 2219001 h 2426820"/>
              <a:gd name="connsiteX34" fmla="*/ 5181600 w 5306291"/>
              <a:gd name="connsiteY34" fmla="*/ 2246711 h 2426820"/>
              <a:gd name="connsiteX35" fmla="*/ 5056909 w 5306291"/>
              <a:gd name="connsiteY35" fmla="*/ 2371401 h 2426820"/>
              <a:gd name="connsiteX36" fmla="*/ 5015345 w 5306291"/>
              <a:gd name="connsiteY36" fmla="*/ 2399111 h 2426820"/>
              <a:gd name="connsiteX37" fmla="*/ 4849091 w 5306291"/>
              <a:gd name="connsiteY37" fmla="*/ 2426820 h 2426820"/>
              <a:gd name="connsiteX38" fmla="*/ 969818 w 5306291"/>
              <a:gd name="connsiteY38" fmla="*/ 2412965 h 2426820"/>
              <a:gd name="connsiteX39" fmla="*/ 831272 w 5306291"/>
              <a:gd name="connsiteY39" fmla="*/ 2399111 h 2426820"/>
              <a:gd name="connsiteX40" fmla="*/ 789709 w 5306291"/>
              <a:gd name="connsiteY40" fmla="*/ 2385256 h 2426820"/>
              <a:gd name="connsiteX41" fmla="*/ 720436 w 5306291"/>
              <a:gd name="connsiteY41" fmla="*/ 2371401 h 2426820"/>
              <a:gd name="connsiteX42" fmla="*/ 512618 w 5306291"/>
              <a:gd name="connsiteY42" fmla="*/ 2329838 h 2426820"/>
              <a:gd name="connsiteX43" fmla="*/ 429491 w 5306291"/>
              <a:gd name="connsiteY43" fmla="*/ 2274420 h 2426820"/>
              <a:gd name="connsiteX44" fmla="*/ 346363 w 5306291"/>
              <a:gd name="connsiteY44" fmla="*/ 2246711 h 2426820"/>
              <a:gd name="connsiteX45" fmla="*/ 304800 w 5306291"/>
              <a:gd name="connsiteY45" fmla="*/ 2232856 h 2426820"/>
              <a:gd name="connsiteX46" fmla="*/ 249381 w 5306291"/>
              <a:gd name="connsiteY46" fmla="*/ 2205147 h 2426820"/>
              <a:gd name="connsiteX47" fmla="*/ 221672 w 5306291"/>
              <a:gd name="connsiteY47" fmla="*/ 2163583 h 2426820"/>
              <a:gd name="connsiteX48" fmla="*/ 180109 w 5306291"/>
              <a:gd name="connsiteY48" fmla="*/ 2122020 h 2426820"/>
              <a:gd name="connsiteX49" fmla="*/ 124691 w 5306291"/>
              <a:gd name="connsiteY49" fmla="*/ 2038892 h 2426820"/>
              <a:gd name="connsiteX50" fmla="*/ 96981 w 5306291"/>
              <a:gd name="connsiteY50" fmla="*/ 1941911 h 2426820"/>
              <a:gd name="connsiteX51" fmla="*/ 69272 w 5306291"/>
              <a:gd name="connsiteY51" fmla="*/ 1858783 h 2426820"/>
              <a:gd name="connsiteX52" fmla="*/ 55418 w 5306291"/>
              <a:gd name="connsiteY52" fmla="*/ 1817220 h 2426820"/>
              <a:gd name="connsiteX53" fmla="*/ 41563 w 5306291"/>
              <a:gd name="connsiteY53" fmla="*/ 1747947 h 2426820"/>
              <a:gd name="connsiteX54" fmla="*/ 13854 w 5306291"/>
              <a:gd name="connsiteY54" fmla="*/ 1484711 h 2426820"/>
              <a:gd name="connsiteX55" fmla="*/ 0 w 5306291"/>
              <a:gd name="connsiteY55" fmla="*/ 1401583 h 2426820"/>
              <a:gd name="connsiteX56" fmla="*/ 13854 w 5306291"/>
              <a:gd name="connsiteY56" fmla="*/ 764274 h 2426820"/>
              <a:gd name="connsiteX57" fmla="*/ 41563 w 5306291"/>
              <a:gd name="connsiteY57" fmla="*/ 681147 h 2426820"/>
              <a:gd name="connsiteX58" fmla="*/ 69272 w 5306291"/>
              <a:gd name="connsiteY58" fmla="*/ 598020 h 2426820"/>
              <a:gd name="connsiteX59" fmla="*/ 83127 w 5306291"/>
              <a:gd name="connsiteY59" fmla="*/ 542601 h 2426820"/>
              <a:gd name="connsiteX60" fmla="*/ 96981 w 5306291"/>
              <a:gd name="connsiteY60" fmla="*/ 501038 h 2426820"/>
              <a:gd name="connsiteX61" fmla="*/ 96981 w 5306291"/>
              <a:gd name="connsiteY61" fmla="*/ 362492 h 24268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</a:cxnLst>
            <a:rect l="l" t="t" r="r" b="b"/>
            <a:pathLst>
              <a:path w="5306291" h="2426820">
                <a:moveTo>
                  <a:pt x="69272" y="1013656"/>
                </a:moveTo>
                <a:cubicBezTo>
                  <a:pt x="73890" y="805838"/>
                  <a:pt x="70160" y="597666"/>
                  <a:pt x="83127" y="390201"/>
                </a:cubicBezTo>
                <a:cubicBezTo>
                  <a:pt x="84166" y="373583"/>
                  <a:pt x="103389" y="363531"/>
                  <a:pt x="110836" y="348638"/>
                </a:cubicBezTo>
                <a:cubicBezTo>
                  <a:pt x="132867" y="304576"/>
                  <a:pt x="111708" y="295815"/>
                  <a:pt x="166254" y="265511"/>
                </a:cubicBezTo>
                <a:cubicBezTo>
                  <a:pt x="191786" y="251326"/>
                  <a:pt x="221672" y="247037"/>
                  <a:pt x="249381" y="237801"/>
                </a:cubicBezTo>
                <a:cubicBezTo>
                  <a:pt x="308996" y="217929"/>
                  <a:pt x="276794" y="227485"/>
                  <a:pt x="346363" y="210092"/>
                </a:cubicBezTo>
                <a:cubicBezTo>
                  <a:pt x="441438" y="115019"/>
                  <a:pt x="376796" y="161252"/>
                  <a:pt x="623454" y="154674"/>
                </a:cubicBezTo>
                <a:lnTo>
                  <a:pt x="1427018" y="140820"/>
                </a:lnTo>
                <a:cubicBezTo>
                  <a:pt x="1505137" y="131055"/>
                  <a:pt x="1614940" y="116064"/>
                  <a:pt x="1690254" y="113111"/>
                </a:cubicBezTo>
                <a:cubicBezTo>
                  <a:pt x="1874897" y="105870"/>
                  <a:pt x="2059689" y="102988"/>
                  <a:pt x="2244436" y="99256"/>
                </a:cubicBezTo>
                <a:lnTo>
                  <a:pt x="3061854" y="85401"/>
                </a:lnTo>
                <a:lnTo>
                  <a:pt x="3297381" y="71547"/>
                </a:lnTo>
                <a:lnTo>
                  <a:pt x="3643745" y="57692"/>
                </a:lnTo>
                <a:cubicBezTo>
                  <a:pt x="3703875" y="54527"/>
                  <a:pt x="3763685" y="46152"/>
                  <a:pt x="3823854" y="43838"/>
                </a:cubicBezTo>
                <a:cubicBezTo>
                  <a:pt x="4003889" y="36914"/>
                  <a:pt x="4184072" y="34601"/>
                  <a:pt x="4364181" y="29983"/>
                </a:cubicBezTo>
                <a:cubicBezTo>
                  <a:pt x="4526245" y="16478"/>
                  <a:pt x="4635125" y="0"/>
                  <a:pt x="4807527" y="29983"/>
                </a:cubicBezTo>
                <a:cubicBezTo>
                  <a:pt x="4826831" y="33340"/>
                  <a:pt x="4832079" y="61826"/>
                  <a:pt x="4849091" y="71547"/>
                </a:cubicBezTo>
                <a:cubicBezTo>
                  <a:pt x="4865623" y="80994"/>
                  <a:pt x="4886036" y="80783"/>
                  <a:pt x="4904509" y="85401"/>
                </a:cubicBezTo>
                <a:cubicBezTo>
                  <a:pt x="4932218" y="103874"/>
                  <a:pt x="4969163" y="113111"/>
                  <a:pt x="4987636" y="140820"/>
                </a:cubicBezTo>
                <a:cubicBezTo>
                  <a:pt x="5006109" y="168529"/>
                  <a:pt x="5023073" y="197305"/>
                  <a:pt x="5043054" y="223947"/>
                </a:cubicBezTo>
                <a:cubicBezTo>
                  <a:pt x="5094609" y="292686"/>
                  <a:pt x="5071810" y="260152"/>
                  <a:pt x="5112327" y="320929"/>
                </a:cubicBezTo>
                <a:cubicBezTo>
                  <a:pt x="5143516" y="414499"/>
                  <a:pt x="5107522" y="299311"/>
                  <a:pt x="5140036" y="445620"/>
                </a:cubicBezTo>
                <a:cubicBezTo>
                  <a:pt x="5149510" y="488251"/>
                  <a:pt x="5206404" y="604901"/>
                  <a:pt x="5209309" y="611874"/>
                </a:cubicBezTo>
                <a:cubicBezTo>
                  <a:pt x="5214926" y="625355"/>
                  <a:pt x="5218035" y="639764"/>
                  <a:pt x="5223163" y="653438"/>
                </a:cubicBezTo>
                <a:cubicBezTo>
                  <a:pt x="5231895" y="676724"/>
                  <a:pt x="5241636" y="699620"/>
                  <a:pt x="5250872" y="722711"/>
                </a:cubicBezTo>
                <a:cubicBezTo>
                  <a:pt x="5255490" y="852020"/>
                  <a:pt x="5252649" y="981811"/>
                  <a:pt x="5264727" y="1110638"/>
                </a:cubicBezTo>
                <a:cubicBezTo>
                  <a:pt x="5266655" y="1131201"/>
                  <a:pt x="5284300" y="1147073"/>
                  <a:pt x="5292436" y="1166056"/>
                </a:cubicBezTo>
                <a:cubicBezTo>
                  <a:pt x="5298189" y="1179479"/>
                  <a:pt x="5301673" y="1193765"/>
                  <a:pt x="5306291" y="1207620"/>
                </a:cubicBezTo>
                <a:cubicBezTo>
                  <a:pt x="5301673" y="1378493"/>
                  <a:pt x="5300972" y="1549516"/>
                  <a:pt x="5292436" y="1720238"/>
                </a:cubicBezTo>
                <a:cubicBezTo>
                  <a:pt x="5291707" y="1734824"/>
                  <a:pt x="5282593" y="1747759"/>
                  <a:pt x="5278581" y="1761801"/>
                </a:cubicBezTo>
                <a:cubicBezTo>
                  <a:pt x="5273350" y="1780110"/>
                  <a:pt x="5268133" y="1798486"/>
                  <a:pt x="5264727" y="1817220"/>
                </a:cubicBezTo>
                <a:cubicBezTo>
                  <a:pt x="5258885" y="1849348"/>
                  <a:pt x="5255490" y="1881874"/>
                  <a:pt x="5250872" y="1914201"/>
                </a:cubicBezTo>
                <a:cubicBezTo>
                  <a:pt x="5246254" y="1997328"/>
                  <a:pt x="5244556" y="2080669"/>
                  <a:pt x="5237018" y="2163583"/>
                </a:cubicBezTo>
                <a:cubicBezTo>
                  <a:pt x="5235294" y="2182546"/>
                  <a:pt x="5233725" y="2203158"/>
                  <a:pt x="5223163" y="2219001"/>
                </a:cubicBezTo>
                <a:cubicBezTo>
                  <a:pt x="5213927" y="2232856"/>
                  <a:pt x="5195454" y="2237474"/>
                  <a:pt x="5181600" y="2246711"/>
                </a:cubicBezTo>
                <a:cubicBezTo>
                  <a:pt x="5156484" y="2347172"/>
                  <a:pt x="5185480" y="2285685"/>
                  <a:pt x="5056909" y="2371401"/>
                </a:cubicBezTo>
                <a:cubicBezTo>
                  <a:pt x="5043054" y="2380638"/>
                  <a:pt x="5031434" y="2394821"/>
                  <a:pt x="5015345" y="2399111"/>
                </a:cubicBezTo>
                <a:cubicBezTo>
                  <a:pt x="4961060" y="2413587"/>
                  <a:pt x="4849091" y="2426820"/>
                  <a:pt x="4849091" y="2426820"/>
                </a:cubicBezTo>
                <a:lnTo>
                  <a:pt x="969818" y="2412965"/>
                </a:lnTo>
                <a:cubicBezTo>
                  <a:pt x="923407" y="2412645"/>
                  <a:pt x="877145" y="2406168"/>
                  <a:pt x="831272" y="2399111"/>
                </a:cubicBezTo>
                <a:cubicBezTo>
                  <a:pt x="816838" y="2396890"/>
                  <a:pt x="803877" y="2388798"/>
                  <a:pt x="789709" y="2385256"/>
                </a:cubicBezTo>
                <a:cubicBezTo>
                  <a:pt x="766864" y="2379544"/>
                  <a:pt x="743626" y="2375493"/>
                  <a:pt x="720436" y="2371401"/>
                </a:cubicBezTo>
                <a:cubicBezTo>
                  <a:pt x="528482" y="2337527"/>
                  <a:pt x="610416" y="2362437"/>
                  <a:pt x="512618" y="2329838"/>
                </a:cubicBezTo>
                <a:cubicBezTo>
                  <a:pt x="484909" y="2311365"/>
                  <a:pt x="461084" y="2284951"/>
                  <a:pt x="429491" y="2274420"/>
                </a:cubicBezTo>
                <a:lnTo>
                  <a:pt x="346363" y="2246711"/>
                </a:lnTo>
                <a:cubicBezTo>
                  <a:pt x="332509" y="2242093"/>
                  <a:pt x="317862" y="2239387"/>
                  <a:pt x="304800" y="2232856"/>
                </a:cubicBezTo>
                <a:lnTo>
                  <a:pt x="249381" y="2205147"/>
                </a:lnTo>
                <a:cubicBezTo>
                  <a:pt x="240145" y="2191292"/>
                  <a:pt x="232332" y="2176375"/>
                  <a:pt x="221672" y="2163583"/>
                </a:cubicBezTo>
                <a:cubicBezTo>
                  <a:pt x="209129" y="2148531"/>
                  <a:pt x="189830" y="2139031"/>
                  <a:pt x="180109" y="2122020"/>
                </a:cubicBezTo>
                <a:cubicBezTo>
                  <a:pt x="125053" y="2025672"/>
                  <a:pt x="214594" y="2098828"/>
                  <a:pt x="124691" y="2038892"/>
                </a:cubicBezTo>
                <a:cubicBezTo>
                  <a:pt x="78144" y="1899258"/>
                  <a:pt x="149152" y="2115814"/>
                  <a:pt x="96981" y="1941911"/>
                </a:cubicBezTo>
                <a:cubicBezTo>
                  <a:pt x="88588" y="1913935"/>
                  <a:pt x="78508" y="1886492"/>
                  <a:pt x="69272" y="1858783"/>
                </a:cubicBezTo>
                <a:cubicBezTo>
                  <a:pt x="64654" y="1844929"/>
                  <a:pt x="58282" y="1831540"/>
                  <a:pt x="55418" y="1817220"/>
                </a:cubicBezTo>
                <a:cubicBezTo>
                  <a:pt x="50800" y="1794129"/>
                  <a:pt x="44893" y="1771259"/>
                  <a:pt x="41563" y="1747947"/>
                </a:cubicBezTo>
                <a:cubicBezTo>
                  <a:pt x="28088" y="1653619"/>
                  <a:pt x="25762" y="1579977"/>
                  <a:pt x="13854" y="1484711"/>
                </a:cubicBezTo>
                <a:cubicBezTo>
                  <a:pt x="10370" y="1456836"/>
                  <a:pt x="4618" y="1429292"/>
                  <a:pt x="0" y="1401583"/>
                </a:cubicBezTo>
                <a:cubicBezTo>
                  <a:pt x="4618" y="1189147"/>
                  <a:pt x="1616" y="976408"/>
                  <a:pt x="13854" y="764274"/>
                </a:cubicBezTo>
                <a:cubicBezTo>
                  <a:pt x="15536" y="735115"/>
                  <a:pt x="32327" y="708856"/>
                  <a:pt x="41563" y="681147"/>
                </a:cubicBezTo>
                <a:cubicBezTo>
                  <a:pt x="41566" y="681137"/>
                  <a:pt x="69269" y="598031"/>
                  <a:pt x="69272" y="598020"/>
                </a:cubicBezTo>
                <a:cubicBezTo>
                  <a:pt x="73890" y="579547"/>
                  <a:pt x="77896" y="560910"/>
                  <a:pt x="83127" y="542601"/>
                </a:cubicBezTo>
                <a:cubicBezTo>
                  <a:pt x="87139" y="528559"/>
                  <a:pt x="95861" y="515599"/>
                  <a:pt x="96981" y="501038"/>
                </a:cubicBezTo>
                <a:cubicBezTo>
                  <a:pt x="100523" y="454992"/>
                  <a:pt x="96981" y="408674"/>
                  <a:pt x="96981" y="362492"/>
                </a:cubicBezTo>
              </a:path>
            </a:pathLst>
          </a:cu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5410200" y="1219200"/>
            <a:ext cx="3276600" cy="2427288"/>
          </a:xfrm>
          <a:custGeom>
            <a:avLst/>
            <a:gdLst>
              <a:gd name="connsiteX0" fmla="*/ 69272 w 5306291"/>
              <a:gd name="connsiteY0" fmla="*/ 1013656 h 2426820"/>
              <a:gd name="connsiteX1" fmla="*/ 83127 w 5306291"/>
              <a:gd name="connsiteY1" fmla="*/ 390201 h 2426820"/>
              <a:gd name="connsiteX2" fmla="*/ 110836 w 5306291"/>
              <a:gd name="connsiteY2" fmla="*/ 348638 h 2426820"/>
              <a:gd name="connsiteX3" fmla="*/ 166254 w 5306291"/>
              <a:gd name="connsiteY3" fmla="*/ 265511 h 2426820"/>
              <a:gd name="connsiteX4" fmla="*/ 249381 w 5306291"/>
              <a:gd name="connsiteY4" fmla="*/ 237801 h 2426820"/>
              <a:gd name="connsiteX5" fmla="*/ 346363 w 5306291"/>
              <a:gd name="connsiteY5" fmla="*/ 210092 h 2426820"/>
              <a:gd name="connsiteX6" fmla="*/ 623454 w 5306291"/>
              <a:gd name="connsiteY6" fmla="*/ 154674 h 2426820"/>
              <a:gd name="connsiteX7" fmla="*/ 1427018 w 5306291"/>
              <a:gd name="connsiteY7" fmla="*/ 140820 h 2426820"/>
              <a:gd name="connsiteX8" fmla="*/ 1690254 w 5306291"/>
              <a:gd name="connsiteY8" fmla="*/ 113111 h 2426820"/>
              <a:gd name="connsiteX9" fmla="*/ 2244436 w 5306291"/>
              <a:gd name="connsiteY9" fmla="*/ 99256 h 2426820"/>
              <a:gd name="connsiteX10" fmla="*/ 3061854 w 5306291"/>
              <a:gd name="connsiteY10" fmla="*/ 85401 h 2426820"/>
              <a:gd name="connsiteX11" fmla="*/ 3297381 w 5306291"/>
              <a:gd name="connsiteY11" fmla="*/ 71547 h 2426820"/>
              <a:gd name="connsiteX12" fmla="*/ 3643745 w 5306291"/>
              <a:gd name="connsiteY12" fmla="*/ 57692 h 2426820"/>
              <a:gd name="connsiteX13" fmla="*/ 3823854 w 5306291"/>
              <a:gd name="connsiteY13" fmla="*/ 43838 h 2426820"/>
              <a:gd name="connsiteX14" fmla="*/ 4364181 w 5306291"/>
              <a:gd name="connsiteY14" fmla="*/ 29983 h 2426820"/>
              <a:gd name="connsiteX15" fmla="*/ 4807527 w 5306291"/>
              <a:gd name="connsiteY15" fmla="*/ 29983 h 2426820"/>
              <a:gd name="connsiteX16" fmla="*/ 4849091 w 5306291"/>
              <a:gd name="connsiteY16" fmla="*/ 71547 h 2426820"/>
              <a:gd name="connsiteX17" fmla="*/ 4904509 w 5306291"/>
              <a:gd name="connsiteY17" fmla="*/ 85401 h 2426820"/>
              <a:gd name="connsiteX18" fmla="*/ 4987636 w 5306291"/>
              <a:gd name="connsiteY18" fmla="*/ 140820 h 2426820"/>
              <a:gd name="connsiteX19" fmla="*/ 5043054 w 5306291"/>
              <a:gd name="connsiteY19" fmla="*/ 223947 h 2426820"/>
              <a:gd name="connsiteX20" fmla="*/ 5112327 w 5306291"/>
              <a:gd name="connsiteY20" fmla="*/ 320929 h 2426820"/>
              <a:gd name="connsiteX21" fmla="*/ 5140036 w 5306291"/>
              <a:gd name="connsiteY21" fmla="*/ 445620 h 2426820"/>
              <a:gd name="connsiteX22" fmla="*/ 5209309 w 5306291"/>
              <a:gd name="connsiteY22" fmla="*/ 611874 h 2426820"/>
              <a:gd name="connsiteX23" fmla="*/ 5223163 w 5306291"/>
              <a:gd name="connsiteY23" fmla="*/ 653438 h 2426820"/>
              <a:gd name="connsiteX24" fmla="*/ 5250872 w 5306291"/>
              <a:gd name="connsiteY24" fmla="*/ 722711 h 2426820"/>
              <a:gd name="connsiteX25" fmla="*/ 5264727 w 5306291"/>
              <a:gd name="connsiteY25" fmla="*/ 1110638 h 2426820"/>
              <a:gd name="connsiteX26" fmla="*/ 5292436 w 5306291"/>
              <a:gd name="connsiteY26" fmla="*/ 1166056 h 2426820"/>
              <a:gd name="connsiteX27" fmla="*/ 5306291 w 5306291"/>
              <a:gd name="connsiteY27" fmla="*/ 1207620 h 2426820"/>
              <a:gd name="connsiteX28" fmla="*/ 5292436 w 5306291"/>
              <a:gd name="connsiteY28" fmla="*/ 1720238 h 2426820"/>
              <a:gd name="connsiteX29" fmla="*/ 5278581 w 5306291"/>
              <a:gd name="connsiteY29" fmla="*/ 1761801 h 2426820"/>
              <a:gd name="connsiteX30" fmla="*/ 5264727 w 5306291"/>
              <a:gd name="connsiteY30" fmla="*/ 1817220 h 2426820"/>
              <a:gd name="connsiteX31" fmla="*/ 5250872 w 5306291"/>
              <a:gd name="connsiteY31" fmla="*/ 1914201 h 2426820"/>
              <a:gd name="connsiteX32" fmla="*/ 5237018 w 5306291"/>
              <a:gd name="connsiteY32" fmla="*/ 2163583 h 2426820"/>
              <a:gd name="connsiteX33" fmla="*/ 5223163 w 5306291"/>
              <a:gd name="connsiteY33" fmla="*/ 2219001 h 2426820"/>
              <a:gd name="connsiteX34" fmla="*/ 5181600 w 5306291"/>
              <a:gd name="connsiteY34" fmla="*/ 2246711 h 2426820"/>
              <a:gd name="connsiteX35" fmla="*/ 5056909 w 5306291"/>
              <a:gd name="connsiteY35" fmla="*/ 2371401 h 2426820"/>
              <a:gd name="connsiteX36" fmla="*/ 5015345 w 5306291"/>
              <a:gd name="connsiteY36" fmla="*/ 2399111 h 2426820"/>
              <a:gd name="connsiteX37" fmla="*/ 4849091 w 5306291"/>
              <a:gd name="connsiteY37" fmla="*/ 2426820 h 2426820"/>
              <a:gd name="connsiteX38" fmla="*/ 969818 w 5306291"/>
              <a:gd name="connsiteY38" fmla="*/ 2412965 h 2426820"/>
              <a:gd name="connsiteX39" fmla="*/ 831272 w 5306291"/>
              <a:gd name="connsiteY39" fmla="*/ 2399111 h 2426820"/>
              <a:gd name="connsiteX40" fmla="*/ 789709 w 5306291"/>
              <a:gd name="connsiteY40" fmla="*/ 2385256 h 2426820"/>
              <a:gd name="connsiteX41" fmla="*/ 720436 w 5306291"/>
              <a:gd name="connsiteY41" fmla="*/ 2371401 h 2426820"/>
              <a:gd name="connsiteX42" fmla="*/ 512618 w 5306291"/>
              <a:gd name="connsiteY42" fmla="*/ 2329838 h 2426820"/>
              <a:gd name="connsiteX43" fmla="*/ 429491 w 5306291"/>
              <a:gd name="connsiteY43" fmla="*/ 2274420 h 2426820"/>
              <a:gd name="connsiteX44" fmla="*/ 346363 w 5306291"/>
              <a:gd name="connsiteY44" fmla="*/ 2246711 h 2426820"/>
              <a:gd name="connsiteX45" fmla="*/ 304800 w 5306291"/>
              <a:gd name="connsiteY45" fmla="*/ 2232856 h 2426820"/>
              <a:gd name="connsiteX46" fmla="*/ 249381 w 5306291"/>
              <a:gd name="connsiteY46" fmla="*/ 2205147 h 2426820"/>
              <a:gd name="connsiteX47" fmla="*/ 221672 w 5306291"/>
              <a:gd name="connsiteY47" fmla="*/ 2163583 h 2426820"/>
              <a:gd name="connsiteX48" fmla="*/ 180109 w 5306291"/>
              <a:gd name="connsiteY48" fmla="*/ 2122020 h 2426820"/>
              <a:gd name="connsiteX49" fmla="*/ 124691 w 5306291"/>
              <a:gd name="connsiteY49" fmla="*/ 2038892 h 2426820"/>
              <a:gd name="connsiteX50" fmla="*/ 96981 w 5306291"/>
              <a:gd name="connsiteY50" fmla="*/ 1941911 h 2426820"/>
              <a:gd name="connsiteX51" fmla="*/ 69272 w 5306291"/>
              <a:gd name="connsiteY51" fmla="*/ 1858783 h 2426820"/>
              <a:gd name="connsiteX52" fmla="*/ 55418 w 5306291"/>
              <a:gd name="connsiteY52" fmla="*/ 1817220 h 2426820"/>
              <a:gd name="connsiteX53" fmla="*/ 41563 w 5306291"/>
              <a:gd name="connsiteY53" fmla="*/ 1747947 h 2426820"/>
              <a:gd name="connsiteX54" fmla="*/ 13854 w 5306291"/>
              <a:gd name="connsiteY54" fmla="*/ 1484711 h 2426820"/>
              <a:gd name="connsiteX55" fmla="*/ 0 w 5306291"/>
              <a:gd name="connsiteY55" fmla="*/ 1401583 h 2426820"/>
              <a:gd name="connsiteX56" fmla="*/ 13854 w 5306291"/>
              <a:gd name="connsiteY56" fmla="*/ 764274 h 2426820"/>
              <a:gd name="connsiteX57" fmla="*/ 41563 w 5306291"/>
              <a:gd name="connsiteY57" fmla="*/ 681147 h 2426820"/>
              <a:gd name="connsiteX58" fmla="*/ 69272 w 5306291"/>
              <a:gd name="connsiteY58" fmla="*/ 598020 h 2426820"/>
              <a:gd name="connsiteX59" fmla="*/ 83127 w 5306291"/>
              <a:gd name="connsiteY59" fmla="*/ 542601 h 2426820"/>
              <a:gd name="connsiteX60" fmla="*/ 96981 w 5306291"/>
              <a:gd name="connsiteY60" fmla="*/ 501038 h 2426820"/>
              <a:gd name="connsiteX61" fmla="*/ 96981 w 5306291"/>
              <a:gd name="connsiteY61" fmla="*/ 362492 h 24268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</a:cxnLst>
            <a:rect l="l" t="t" r="r" b="b"/>
            <a:pathLst>
              <a:path w="5306291" h="2426820">
                <a:moveTo>
                  <a:pt x="69272" y="1013656"/>
                </a:moveTo>
                <a:cubicBezTo>
                  <a:pt x="73890" y="805838"/>
                  <a:pt x="70160" y="597666"/>
                  <a:pt x="83127" y="390201"/>
                </a:cubicBezTo>
                <a:cubicBezTo>
                  <a:pt x="84166" y="373583"/>
                  <a:pt x="103389" y="363531"/>
                  <a:pt x="110836" y="348638"/>
                </a:cubicBezTo>
                <a:cubicBezTo>
                  <a:pt x="132867" y="304576"/>
                  <a:pt x="111708" y="295815"/>
                  <a:pt x="166254" y="265511"/>
                </a:cubicBezTo>
                <a:cubicBezTo>
                  <a:pt x="191786" y="251326"/>
                  <a:pt x="221672" y="247037"/>
                  <a:pt x="249381" y="237801"/>
                </a:cubicBezTo>
                <a:cubicBezTo>
                  <a:pt x="308996" y="217929"/>
                  <a:pt x="276794" y="227485"/>
                  <a:pt x="346363" y="210092"/>
                </a:cubicBezTo>
                <a:cubicBezTo>
                  <a:pt x="441438" y="115019"/>
                  <a:pt x="376796" y="161252"/>
                  <a:pt x="623454" y="154674"/>
                </a:cubicBezTo>
                <a:lnTo>
                  <a:pt x="1427018" y="140820"/>
                </a:lnTo>
                <a:cubicBezTo>
                  <a:pt x="1505137" y="131055"/>
                  <a:pt x="1614940" y="116064"/>
                  <a:pt x="1690254" y="113111"/>
                </a:cubicBezTo>
                <a:cubicBezTo>
                  <a:pt x="1874897" y="105870"/>
                  <a:pt x="2059689" y="102988"/>
                  <a:pt x="2244436" y="99256"/>
                </a:cubicBezTo>
                <a:lnTo>
                  <a:pt x="3061854" y="85401"/>
                </a:lnTo>
                <a:lnTo>
                  <a:pt x="3297381" y="71547"/>
                </a:lnTo>
                <a:lnTo>
                  <a:pt x="3643745" y="57692"/>
                </a:lnTo>
                <a:cubicBezTo>
                  <a:pt x="3703875" y="54527"/>
                  <a:pt x="3763685" y="46152"/>
                  <a:pt x="3823854" y="43838"/>
                </a:cubicBezTo>
                <a:cubicBezTo>
                  <a:pt x="4003889" y="36914"/>
                  <a:pt x="4184072" y="34601"/>
                  <a:pt x="4364181" y="29983"/>
                </a:cubicBezTo>
                <a:cubicBezTo>
                  <a:pt x="4526245" y="16478"/>
                  <a:pt x="4635125" y="0"/>
                  <a:pt x="4807527" y="29983"/>
                </a:cubicBezTo>
                <a:cubicBezTo>
                  <a:pt x="4826831" y="33340"/>
                  <a:pt x="4832079" y="61826"/>
                  <a:pt x="4849091" y="71547"/>
                </a:cubicBezTo>
                <a:cubicBezTo>
                  <a:pt x="4865623" y="80994"/>
                  <a:pt x="4886036" y="80783"/>
                  <a:pt x="4904509" y="85401"/>
                </a:cubicBezTo>
                <a:cubicBezTo>
                  <a:pt x="4932218" y="103874"/>
                  <a:pt x="4969163" y="113111"/>
                  <a:pt x="4987636" y="140820"/>
                </a:cubicBezTo>
                <a:cubicBezTo>
                  <a:pt x="5006109" y="168529"/>
                  <a:pt x="5023073" y="197305"/>
                  <a:pt x="5043054" y="223947"/>
                </a:cubicBezTo>
                <a:cubicBezTo>
                  <a:pt x="5094609" y="292686"/>
                  <a:pt x="5071810" y="260152"/>
                  <a:pt x="5112327" y="320929"/>
                </a:cubicBezTo>
                <a:cubicBezTo>
                  <a:pt x="5143516" y="414499"/>
                  <a:pt x="5107522" y="299311"/>
                  <a:pt x="5140036" y="445620"/>
                </a:cubicBezTo>
                <a:cubicBezTo>
                  <a:pt x="5149510" y="488251"/>
                  <a:pt x="5206404" y="604901"/>
                  <a:pt x="5209309" y="611874"/>
                </a:cubicBezTo>
                <a:cubicBezTo>
                  <a:pt x="5214926" y="625355"/>
                  <a:pt x="5218035" y="639764"/>
                  <a:pt x="5223163" y="653438"/>
                </a:cubicBezTo>
                <a:cubicBezTo>
                  <a:pt x="5231895" y="676724"/>
                  <a:pt x="5241636" y="699620"/>
                  <a:pt x="5250872" y="722711"/>
                </a:cubicBezTo>
                <a:cubicBezTo>
                  <a:pt x="5255490" y="852020"/>
                  <a:pt x="5252649" y="981811"/>
                  <a:pt x="5264727" y="1110638"/>
                </a:cubicBezTo>
                <a:cubicBezTo>
                  <a:pt x="5266655" y="1131201"/>
                  <a:pt x="5284300" y="1147073"/>
                  <a:pt x="5292436" y="1166056"/>
                </a:cubicBezTo>
                <a:cubicBezTo>
                  <a:pt x="5298189" y="1179479"/>
                  <a:pt x="5301673" y="1193765"/>
                  <a:pt x="5306291" y="1207620"/>
                </a:cubicBezTo>
                <a:cubicBezTo>
                  <a:pt x="5301673" y="1378493"/>
                  <a:pt x="5300972" y="1549516"/>
                  <a:pt x="5292436" y="1720238"/>
                </a:cubicBezTo>
                <a:cubicBezTo>
                  <a:pt x="5291707" y="1734824"/>
                  <a:pt x="5282593" y="1747759"/>
                  <a:pt x="5278581" y="1761801"/>
                </a:cubicBezTo>
                <a:cubicBezTo>
                  <a:pt x="5273350" y="1780110"/>
                  <a:pt x="5268133" y="1798486"/>
                  <a:pt x="5264727" y="1817220"/>
                </a:cubicBezTo>
                <a:cubicBezTo>
                  <a:pt x="5258885" y="1849348"/>
                  <a:pt x="5255490" y="1881874"/>
                  <a:pt x="5250872" y="1914201"/>
                </a:cubicBezTo>
                <a:cubicBezTo>
                  <a:pt x="5246254" y="1997328"/>
                  <a:pt x="5244556" y="2080669"/>
                  <a:pt x="5237018" y="2163583"/>
                </a:cubicBezTo>
                <a:cubicBezTo>
                  <a:pt x="5235294" y="2182546"/>
                  <a:pt x="5233725" y="2203158"/>
                  <a:pt x="5223163" y="2219001"/>
                </a:cubicBezTo>
                <a:cubicBezTo>
                  <a:pt x="5213927" y="2232856"/>
                  <a:pt x="5195454" y="2237474"/>
                  <a:pt x="5181600" y="2246711"/>
                </a:cubicBezTo>
                <a:cubicBezTo>
                  <a:pt x="5156484" y="2347172"/>
                  <a:pt x="5185480" y="2285685"/>
                  <a:pt x="5056909" y="2371401"/>
                </a:cubicBezTo>
                <a:cubicBezTo>
                  <a:pt x="5043054" y="2380638"/>
                  <a:pt x="5031434" y="2394821"/>
                  <a:pt x="5015345" y="2399111"/>
                </a:cubicBezTo>
                <a:cubicBezTo>
                  <a:pt x="4961060" y="2413587"/>
                  <a:pt x="4849091" y="2426820"/>
                  <a:pt x="4849091" y="2426820"/>
                </a:cubicBezTo>
                <a:lnTo>
                  <a:pt x="969818" y="2412965"/>
                </a:lnTo>
                <a:cubicBezTo>
                  <a:pt x="923407" y="2412645"/>
                  <a:pt x="877145" y="2406168"/>
                  <a:pt x="831272" y="2399111"/>
                </a:cubicBezTo>
                <a:cubicBezTo>
                  <a:pt x="816838" y="2396890"/>
                  <a:pt x="803877" y="2388798"/>
                  <a:pt x="789709" y="2385256"/>
                </a:cubicBezTo>
                <a:cubicBezTo>
                  <a:pt x="766864" y="2379544"/>
                  <a:pt x="743626" y="2375493"/>
                  <a:pt x="720436" y="2371401"/>
                </a:cubicBezTo>
                <a:cubicBezTo>
                  <a:pt x="528482" y="2337527"/>
                  <a:pt x="610416" y="2362437"/>
                  <a:pt x="512618" y="2329838"/>
                </a:cubicBezTo>
                <a:cubicBezTo>
                  <a:pt x="484909" y="2311365"/>
                  <a:pt x="461084" y="2284951"/>
                  <a:pt x="429491" y="2274420"/>
                </a:cubicBezTo>
                <a:lnTo>
                  <a:pt x="346363" y="2246711"/>
                </a:lnTo>
                <a:cubicBezTo>
                  <a:pt x="332509" y="2242093"/>
                  <a:pt x="317862" y="2239387"/>
                  <a:pt x="304800" y="2232856"/>
                </a:cubicBezTo>
                <a:lnTo>
                  <a:pt x="249381" y="2205147"/>
                </a:lnTo>
                <a:cubicBezTo>
                  <a:pt x="240145" y="2191292"/>
                  <a:pt x="232332" y="2176375"/>
                  <a:pt x="221672" y="2163583"/>
                </a:cubicBezTo>
                <a:cubicBezTo>
                  <a:pt x="209129" y="2148531"/>
                  <a:pt x="189830" y="2139031"/>
                  <a:pt x="180109" y="2122020"/>
                </a:cubicBezTo>
                <a:cubicBezTo>
                  <a:pt x="125053" y="2025672"/>
                  <a:pt x="214594" y="2098828"/>
                  <a:pt x="124691" y="2038892"/>
                </a:cubicBezTo>
                <a:cubicBezTo>
                  <a:pt x="78144" y="1899258"/>
                  <a:pt x="149152" y="2115814"/>
                  <a:pt x="96981" y="1941911"/>
                </a:cubicBezTo>
                <a:cubicBezTo>
                  <a:pt x="88588" y="1913935"/>
                  <a:pt x="78508" y="1886492"/>
                  <a:pt x="69272" y="1858783"/>
                </a:cubicBezTo>
                <a:cubicBezTo>
                  <a:pt x="64654" y="1844929"/>
                  <a:pt x="58282" y="1831540"/>
                  <a:pt x="55418" y="1817220"/>
                </a:cubicBezTo>
                <a:cubicBezTo>
                  <a:pt x="50800" y="1794129"/>
                  <a:pt x="44893" y="1771259"/>
                  <a:pt x="41563" y="1747947"/>
                </a:cubicBezTo>
                <a:cubicBezTo>
                  <a:pt x="28088" y="1653619"/>
                  <a:pt x="25762" y="1579977"/>
                  <a:pt x="13854" y="1484711"/>
                </a:cubicBezTo>
                <a:cubicBezTo>
                  <a:pt x="10370" y="1456836"/>
                  <a:pt x="4618" y="1429292"/>
                  <a:pt x="0" y="1401583"/>
                </a:cubicBezTo>
                <a:cubicBezTo>
                  <a:pt x="4618" y="1189147"/>
                  <a:pt x="1616" y="976408"/>
                  <a:pt x="13854" y="764274"/>
                </a:cubicBezTo>
                <a:cubicBezTo>
                  <a:pt x="15536" y="735115"/>
                  <a:pt x="32327" y="708856"/>
                  <a:pt x="41563" y="681147"/>
                </a:cubicBezTo>
                <a:cubicBezTo>
                  <a:pt x="41566" y="681137"/>
                  <a:pt x="69269" y="598031"/>
                  <a:pt x="69272" y="598020"/>
                </a:cubicBezTo>
                <a:cubicBezTo>
                  <a:pt x="73890" y="579547"/>
                  <a:pt x="77896" y="560910"/>
                  <a:pt x="83127" y="542601"/>
                </a:cubicBezTo>
                <a:cubicBezTo>
                  <a:pt x="87139" y="528559"/>
                  <a:pt x="95861" y="515599"/>
                  <a:pt x="96981" y="501038"/>
                </a:cubicBezTo>
                <a:cubicBezTo>
                  <a:pt x="100523" y="454992"/>
                  <a:pt x="96981" y="408674"/>
                  <a:pt x="96981" y="362492"/>
                </a:cubicBezTo>
              </a:path>
            </a:pathLst>
          </a:cu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Multiply 9"/>
          <p:cNvSpPr/>
          <p:nvPr/>
        </p:nvSpPr>
        <p:spPr>
          <a:xfrm>
            <a:off x="1447800" y="2895600"/>
            <a:ext cx="6172200" cy="3962400"/>
          </a:xfrm>
          <a:prstGeom prst="mathMultiply">
            <a:avLst>
              <a:gd name="adj1" fmla="val 6526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6073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FF0000"/>
                </a:solidFill>
              </a:rPr>
              <a:t>Is this a function?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1267" name="Picture 2" descr="http://www.sciencehq.com/image/onto_function_dont_have_invers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295400"/>
            <a:ext cx="28956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4" descr="http://t0.gstatic.com/images?q=tbn:ANd9GcS72wPrkTlebrvmkdEfrNPyhARpAqGftdeSs7nLVkY8QPIT4_7W:www.sciencehq.com/image/one-to-one_functio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295400"/>
            <a:ext cx="28194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2" descr="http://t3.gstatic.com/images?q=tbn:ANd9GcT2Ie_yp9GUR0CGLPspuQYpQ7LM9MigAUpL5oH_ldOpJtey-yu4:https://classes.lt.unt.edu/Spring_2010/CECS_5420_020/lao0041/Assign%25205/mappingExample3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29" t="22221" r="22858"/>
          <a:stretch>
            <a:fillRect/>
          </a:stretch>
        </p:blipFill>
        <p:spPr bwMode="auto">
          <a:xfrm>
            <a:off x="1066800" y="4191000"/>
            <a:ext cx="24384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4" descr="http://hotmath.com/hotmath_help/topics/domains/domain-and-range-fig1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4343400"/>
            <a:ext cx="25146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7"/>
          <p:cNvSpPr/>
          <p:nvPr/>
        </p:nvSpPr>
        <p:spPr>
          <a:xfrm>
            <a:off x="5181600" y="4419600"/>
            <a:ext cx="914400" cy="2286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Oval 8"/>
          <p:cNvSpPr/>
          <p:nvPr/>
        </p:nvSpPr>
        <p:spPr>
          <a:xfrm>
            <a:off x="7239000" y="4419600"/>
            <a:ext cx="914400" cy="2286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6149" name="Picture 5" descr="C:\Documents and Settings\reavesn\Local Settings\Temporary Internet Files\Content.IE5\8XQ7OHYN\MC900433820[1]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13360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352800" y="5105400"/>
            <a:ext cx="1447800" cy="1066800"/>
            <a:chOff x="304800" y="381000"/>
            <a:chExt cx="8378161" cy="5715000"/>
          </a:xfrm>
        </p:grpSpPr>
        <p:pic>
          <p:nvPicPr>
            <p:cNvPr id="11279" name="Picture 2" descr="C:\Documents and Settings\reavesn\Local Settings\Temporary Internet Files\Content.IE5\CP4N4VCF\MC900438006[1].wmf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381000"/>
              <a:ext cx="8378161" cy="571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80" name="TextBox 6"/>
            <p:cNvSpPr txBox="1">
              <a:spLocks noChangeArrowheads="1"/>
            </p:cNvSpPr>
            <p:nvPr/>
          </p:nvSpPr>
          <p:spPr bwMode="auto">
            <a:xfrm rot="527010">
              <a:off x="4413889" y="3500352"/>
              <a:ext cx="3868872" cy="19785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rPr>
                <a:t>NO!</a:t>
              </a:r>
            </a:p>
          </p:txBody>
        </p:sp>
      </p:grp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5867400" y="4419600"/>
            <a:ext cx="1447800" cy="1066800"/>
            <a:chOff x="304800" y="381000"/>
            <a:chExt cx="8378161" cy="5715000"/>
          </a:xfrm>
        </p:grpSpPr>
        <p:pic>
          <p:nvPicPr>
            <p:cNvPr id="11277" name="Picture 2" descr="C:\Documents and Settings\reavesn\Local Settings\Temporary Internet Files\Content.IE5\CP4N4VCF\MC900438006[1].wmf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381000"/>
              <a:ext cx="8378161" cy="571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78" name="TextBox 6"/>
            <p:cNvSpPr txBox="1">
              <a:spLocks noChangeArrowheads="1"/>
            </p:cNvSpPr>
            <p:nvPr/>
          </p:nvSpPr>
          <p:spPr bwMode="auto">
            <a:xfrm rot="527010">
              <a:off x="4413889" y="3500352"/>
              <a:ext cx="3868872" cy="19785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rPr>
                <a:t>NO!</a:t>
              </a:r>
            </a:p>
          </p:txBody>
        </p:sp>
      </p:grpSp>
      <p:pic>
        <p:nvPicPr>
          <p:cNvPr id="18" name="Picture 5" descr="C:\Documents and Settings\reavesn\Local Settings\Temporary Internet Files\Content.IE5\8XQ7OHYN\MC900433820[1]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057400"/>
            <a:ext cx="76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5" name="Ink 4"/>
              <p14:cNvContentPartPr/>
              <p14:nvPr/>
            </p14:nvContentPartPr>
            <p14:xfrm>
              <a:off x="1607760" y="6026760"/>
              <a:ext cx="33120" cy="11952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598400" y="6017400"/>
                <a:ext cx="51840" cy="138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64974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dirty="0" smtClean="0">
                <a:solidFill>
                  <a:srgbClr val="66FFCC"/>
                </a:solidFill>
              </a:rPr>
              <a:t>Function or Not?</a:t>
            </a:r>
            <a:endParaRPr lang="en-US" dirty="0">
              <a:solidFill>
                <a:srgbClr val="66FFCC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048000"/>
            <a:ext cx="4040188" cy="381000"/>
          </a:xfrm>
          <a:ln>
            <a:solidFill>
              <a:schemeClr val="accent1"/>
            </a:solidFill>
          </a:ln>
        </p:spPr>
        <p:txBody>
          <a:bodyPr/>
          <a:lstStyle/>
          <a:p>
            <a:pPr algn="ctr"/>
            <a:r>
              <a:rPr lang="en-US" dirty="0" smtClean="0">
                <a:solidFill>
                  <a:srgbClr val="66FFCC"/>
                </a:solidFill>
              </a:rPr>
              <a:t>Function</a:t>
            </a:r>
            <a:endParaRPr lang="en-US" dirty="0">
              <a:solidFill>
                <a:srgbClr val="66FFCC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429000"/>
            <a:ext cx="4040188" cy="1935163"/>
          </a:xfrm>
          <a:ln>
            <a:solidFill>
              <a:schemeClr val="accent1"/>
            </a:solidFill>
          </a:ln>
        </p:spPr>
        <p:txBody>
          <a:bodyPr/>
          <a:lstStyle/>
          <a:p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3048000"/>
            <a:ext cx="4041775" cy="381000"/>
          </a:xfrm>
          <a:ln>
            <a:solidFill>
              <a:schemeClr val="accent1"/>
            </a:solidFill>
          </a:ln>
        </p:spPr>
        <p:txBody>
          <a:bodyPr/>
          <a:lstStyle/>
          <a:p>
            <a:pPr algn="ctr"/>
            <a:r>
              <a:rPr lang="en-US" dirty="0" smtClean="0">
                <a:solidFill>
                  <a:srgbClr val="66FFCC"/>
                </a:solidFill>
              </a:rPr>
              <a:t>Not a Function</a:t>
            </a:r>
            <a:endParaRPr lang="en-US" dirty="0">
              <a:solidFill>
                <a:srgbClr val="66FFCC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429000"/>
            <a:ext cx="4041775" cy="1935162"/>
          </a:xfrm>
          <a:ln>
            <a:solidFill>
              <a:schemeClr val="accent1"/>
            </a:solidFill>
          </a:ln>
        </p:spPr>
        <p:txBody>
          <a:bodyPr/>
          <a:lstStyle/>
          <a:p>
            <a:endParaRPr lang="en-US" dirty="0"/>
          </a:p>
        </p:txBody>
      </p:sp>
      <p:sp>
        <p:nvSpPr>
          <p:cNvPr id="8" name="Freeform 7"/>
          <p:cNvSpPr/>
          <p:nvPr/>
        </p:nvSpPr>
        <p:spPr>
          <a:xfrm rot="20701334">
            <a:off x="1088836" y="2038448"/>
            <a:ext cx="1752600" cy="990600"/>
          </a:xfrm>
          <a:custGeom>
            <a:avLst/>
            <a:gdLst>
              <a:gd name="connsiteX0" fmla="*/ 0 w 2258291"/>
              <a:gd name="connsiteY0" fmla="*/ 969818 h 1784928"/>
              <a:gd name="connsiteX1" fmla="*/ 734291 w 2258291"/>
              <a:gd name="connsiteY1" fmla="*/ 124691 h 1784928"/>
              <a:gd name="connsiteX2" fmla="*/ 1191491 w 2258291"/>
              <a:gd name="connsiteY2" fmla="*/ 1717964 h 1784928"/>
              <a:gd name="connsiteX3" fmla="*/ 2258291 w 2258291"/>
              <a:gd name="connsiteY3" fmla="*/ 526473 h 17849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58291" h="1784928">
                <a:moveTo>
                  <a:pt x="0" y="969818"/>
                </a:moveTo>
                <a:cubicBezTo>
                  <a:pt x="267854" y="484909"/>
                  <a:pt x="535709" y="0"/>
                  <a:pt x="734291" y="124691"/>
                </a:cubicBezTo>
                <a:cubicBezTo>
                  <a:pt x="932873" y="249382"/>
                  <a:pt x="937491" y="1651000"/>
                  <a:pt x="1191491" y="1717964"/>
                </a:cubicBezTo>
                <a:cubicBezTo>
                  <a:pt x="1445491" y="1784928"/>
                  <a:pt x="1851891" y="1155700"/>
                  <a:pt x="2258291" y="526473"/>
                </a:cubicBezTo>
              </a:path>
            </a:pathLst>
          </a:custGeom>
          <a:ln>
            <a:headEnd type="stealth"/>
            <a:tailEnd type="stealth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553200" y="914400"/>
            <a:ext cx="1600200" cy="1524000"/>
          </a:xfrm>
          <a:prstGeom prst="ellipse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133600" y="1219200"/>
            <a:ext cx="1905000" cy="1600200"/>
          </a:xfrm>
          <a:prstGeom prst="straightConnector1">
            <a:avLst/>
          </a:prstGeom>
          <a:ln>
            <a:solidFill>
              <a:schemeClr val="accent1"/>
            </a:solidFill>
            <a:headEnd type="arrow"/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>
            <a:off x="7696994" y="1751806"/>
            <a:ext cx="16764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14" name="Freeform 13"/>
          <p:cNvSpPr/>
          <p:nvPr/>
        </p:nvSpPr>
        <p:spPr>
          <a:xfrm>
            <a:off x="401782" y="1087582"/>
            <a:ext cx="942109" cy="1239981"/>
          </a:xfrm>
          <a:custGeom>
            <a:avLst/>
            <a:gdLst>
              <a:gd name="connsiteX0" fmla="*/ 0 w 942109"/>
              <a:gd name="connsiteY0" fmla="*/ 0 h 1239981"/>
              <a:gd name="connsiteX1" fmla="*/ 498763 w 942109"/>
              <a:gd name="connsiteY1" fmla="*/ 1233054 h 1239981"/>
              <a:gd name="connsiteX2" fmla="*/ 942109 w 942109"/>
              <a:gd name="connsiteY2" fmla="*/ 41563 h 1239981"/>
              <a:gd name="connsiteX3" fmla="*/ 942109 w 942109"/>
              <a:gd name="connsiteY3" fmla="*/ 41563 h 12399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42109" h="1239981">
                <a:moveTo>
                  <a:pt x="0" y="0"/>
                </a:moveTo>
                <a:cubicBezTo>
                  <a:pt x="170872" y="613063"/>
                  <a:pt x="341745" y="1226127"/>
                  <a:pt x="498763" y="1233054"/>
                </a:cubicBezTo>
                <a:cubicBezTo>
                  <a:pt x="655781" y="1239981"/>
                  <a:pt x="942109" y="41563"/>
                  <a:pt x="942109" y="41563"/>
                </a:cubicBezTo>
                <a:lnTo>
                  <a:pt x="942109" y="41563"/>
                </a:lnTo>
              </a:path>
            </a:pathLst>
          </a:custGeom>
          <a:ln w="38100"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4419600" y="1143000"/>
            <a:ext cx="2133600" cy="1588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Freeform 16"/>
          <p:cNvSpPr/>
          <p:nvPr/>
        </p:nvSpPr>
        <p:spPr>
          <a:xfrm rot="5400000">
            <a:off x="2968336" y="613064"/>
            <a:ext cx="942109" cy="1239981"/>
          </a:xfrm>
          <a:custGeom>
            <a:avLst/>
            <a:gdLst>
              <a:gd name="connsiteX0" fmla="*/ 0 w 942109"/>
              <a:gd name="connsiteY0" fmla="*/ 0 h 1239981"/>
              <a:gd name="connsiteX1" fmla="*/ 498763 w 942109"/>
              <a:gd name="connsiteY1" fmla="*/ 1233054 h 1239981"/>
              <a:gd name="connsiteX2" fmla="*/ 942109 w 942109"/>
              <a:gd name="connsiteY2" fmla="*/ 41563 h 1239981"/>
              <a:gd name="connsiteX3" fmla="*/ 942109 w 942109"/>
              <a:gd name="connsiteY3" fmla="*/ 41563 h 12399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42109" h="1239981">
                <a:moveTo>
                  <a:pt x="0" y="0"/>
                </a:moveTo>
                <a:cubicBezTo>
                  <a:pt x="170872" y="613063"/>
                  <a:pt x="341745" y="1226127"/>
                  <a:pt x="498763" y="1233054"/>
                </a:cubicBezTo>
                <a:cubicBezTo>
                  <a:pt x="655781" y="1239981"/>
                  <a:pt x="942109" y="41563"/>
                  <a:pt x="942109" y="41563"/>
                </a:cubicBezTo>
                <a:lnTo>
                  <a:pt x="942109" y="41563"/>
                </a:lnTo>
              </a:path>
            </a:pathLst>
          </a:custGeom>
          <a:ln w="38100"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 rot="5400000" flipH="1" flipV="1">
            <a:off x="4610100" y="2476500"/>
            <a:ext cx="533400" cy="457200"/>
          </a:xfrm>
          <a:prstGeom prst="line">
            <a:avLst/>
          </a:prstGeom>
          <a:ln w="38100">
            <a:headEnd type="stealth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105400" y="2209800"/>
            <a:ext cx="762000" cy="0"/>
          </a:xfrm>
          <a:prstGeom prst="line">
            <a:avLst/>
          </a:prstGeom>
          <a:ln w="38100">
            <a:headEnd type="oval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 flipH="1" flipV="1">
            <a:off x="5029200" y="2379380"/>
            <a:ext cx="152400" cy="121920"/>
          </a:xfrm>
          <a:prstGeom prst="ellipse">
            <a:avLst/>
          </a:prstGeom>
          <a:solidFill>
            <a:srgbClr val="990033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 Placeholder 2"/>
          <p:cNvSpPr txBox="1">
            <a:spLocks/>
          </p:cNvSpPr>
          <p:nvPr/>
        </p:nvSpPr>
        <p:spPr bwMode="auto">
          <a:xfrm>
            <a:off x="228600" y="5486400"/>
            <a:ext cx="4040188" cy="411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66FF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vertical line test </a:t>
            </a:r>
            <a:r>
              <a:rPr kumimoji="0" lang="en-US" sz="240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:</a:t>
            </a:r>
            <a:endParaRPr kumimoji="0" lang="en-US" sz="240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7" name="Ink 6"/>
              <p14:cNvContentPartPr/>
              <p14:nvPr/>
            </p14:nvContentPartPr>
            <p14:xfrm>
              <a:off x="515160" y="125640"/>
              <a:ext cx="7714440" cy="503964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05800" y="116280"/>
                <a:ext cx="7733160" cy="5058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untain Top">
  <a:themeElements>
    <a:clrScheme name="Mountain Top 9">
      <a:dk1>
        <a:srgbClr val="000000"/>
      </a:dk1>
      <a:lt1>
        <a:srgbClr val="FFFFFF"/>
      </a:lt1>
      <a:dk2>
        <a:srgbClr val="FFFFAF"/>
      </a:dk2>
      <a:lt2>
        <a:srgbClr val="676597"/>
      </a:lt2>
      <a:accent1>
        <a:srgbClr val="66CCFF"/>
      </a:accent1>
      <a:accent2>
        <a:srgbClr val="CCECFF"/>
      </a:accent2>
      <a:accent3>
        <a:srgbClr val="FFFFFF"/>
      </a:accent3>
      <a:accent4>
        <a:srgbClr val="000000"/>
      </a:accent4>
      <a:accent5>
        <a:srgbClr val="B8E2FF"/>
      </a:accent5>
      <a:accent6>
        <a:srgbClr val="B9D6E7"/>
      </a:accent6>
      <a:hlink>
        <a:srgbClr val="6600CC"/>
      </a:hlink>
      <a:folHlink>
        <a:srgbClr val="008080"/>
      </a:folHlink>
    </a:clrScheme>
    <a:fontScheme name="Mountain Top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ountain Top 1">
        <a:dk1>
          <a:srgbClr val="4C3A1C"/>
        </a:dk1>
        <a:lt1>
          <a:srgbClr val="FFFFFF"/>
        </a:lt1>
        <a:dk2>
          <a:srgbClr val="993300"/>
        </a:dk2>
        <a:lt2>
          <a:srgbClr val="CCAA00"/>
        </a:lt2>
        <a:accent1>
          <a:srgbClr val="FF3300"/>
        </a:accent1>
        <a:accent2>
          <a:srgbClr val="9E6600"/>
        </a:accent2>
        <a:accent3>
          <a:srgbClr val="CAADAA"/>
        </a:accent3>
        <a:accent4>
          <a:srgbClr val="DADADA"/>
        </a:accent4>
        <a:accent5>
          <a:srgbClr val="FFADAA"/>
        </a:accent5>
        <a:accent6>
          <a:srgbClr val="8F5C00"/>
        </a:accent6>
        <a:hlink>
          <a:srgbClr val="FFCC00"/>
        </a:hlink>
        <a:folHlink>
          <a:srgbClr val="F7DC9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2">
        <a:dk1>
          <a:srgbClr val="3D0058"/>
        </a:dk1>
        <a:lt1>
          <a:srgbClr val="FFFFFF"/>
        </a:lt1>
        <a:dk2>
          <a:srgbClr val="9188B0"/>
        </a:dk2>
        <a:lt2>
          <a:srgbClr val="DDE0DC"/>
        </a:lt2>
        <a:accent1>
          <a:srgbClr val="FFCC00"/>
        </a:accent1>
        <a:accent2>
          <a:srgbClr val="4C3D78"/>
        </a:accent2>
        <a:accent3>
          <a:srgbClr val="C7C3D4"/>
        </a:accent3>
        <a:accent4>
          <a:srgbClr val="DADADA"/>
        </a:accent4>
        <a:accent5>
          <a:srgbClr val="FFE2AA"/>
        </a:accent5>
        <a:accent6>
          <a:srgbClr val="44366C"/>
        </a:accent6>
        <a:hlink>
          <a:srgbClr val="743D78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3">
        <a:dk1>
          <a:srgbClr val="10104C"/>
        </a:dk1>
        <a:lt1>
          <a:srgbClr val="FFFFFF"/>
        </a:lt1>
        <a:dk2>
          <a:srgbClr val="003366"/>
        </a:dk2>
        <a:lt2>
          <a:srgbClr val="C6CCD4"/>
        </a:lt2>
        <a:accent1>
          <a:srgbClr val="33CCFF"/>
        </a:accent1>
        <a:accent2>
          <a:srgbClr val="5B5B8D"/>
        </a:accent2>
        <a:accent3>
          <a:srgbClr val="AAADB8"/>
        </a:accent3>
        <a:accent4>
          <a:srgbClr val="DADADA"/>
        </a:accent4>
        <a:accent5>
          <a:srgbClr val="ADE2FF"/>
        </a:accent5>
        <a:accent6>
          <a:srgbClr val="52527F"/>
        </a:accent6>
        <a:hlink>
          <a:srgbClr val="4529AB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4">
        <a:dk1>
          <a:srgbClr val="B0C8CA"/>
        </a:dk1>
        <a:lt1>
          <a:srgbClr val="FFFFFF"/>
        </a:lt1>
        <a:dk2>
          <a:srgbClr val="000099"/>
        </a:dk2>
        <a:lt2>
          <a:srgbClr val="FFFFFF"/>
        </a:lt2>
        <a:accent1>
          <a:srgbClr val="89C4FF"/>
        </a:accent1>
        <a:accent2>
          <a:srgbClr val="00008C"/>
        </a:accent2>
        <a:accent3>
          <a:srgbClr val="AAAACA"/>
        </a:accent3>
        <a:accent4>
          <a:srgbClr val="DADADA"/>
        </a:accent4>
        <a:accent5>
          <a:srgbClr val="C4DEFF"/>
        </a:accent5>
        <a:accent6>
          <a:srgbClr val="00007E"/>
        </a:accent6>
        <a:hlink>
          <a:srgbClr val="6666FF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5">
        <a:dk1>
          <a:srgbClr val="463416"/>
        </a:dk1>
        <a:lt1>
          <a:srgbClr val="FFFFFF"/>
        </a:lt1>
        <a:dk2>
          <a:srgbClr val="003399"/>
        </a:dk2>
        <a:lt2>
          <a:srgbClr val="E3E3FF"/>
        </a:lt2>
        <a:accent1>
          <a:srgbClr val="3399FF"/>
        </a:accent1>
        <a:accent2>
          <a:srgbClr val="33CCCC"/>
        </a:accent2>
        <a:accent3>
          <a:srgbClr val="AAADCA"/>
        </a:accent3>
        <a:accent4>
          <a:srgbClr val="DADADA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6">
        <a:dk1>
          <a:srgbClr val="809296"/>
        </a:dk1>
        <a:lt1>
          <a:srgbClr val="FFFFFF"/>
        </a:lt1>
        <a:dk2>
          <a:srgbClr val="6699FF"/>
        </a:dk2>
        <a:lt2>
          <a:srgbClr val="B3EDFF"/>
        </a:lt2>
        <a:accent1>
          <a:srgbClr val="FF9933"/>
        </a:accent1>
        <a:accent2>
          <a:srgbClr val="FFAA99"/>
        </a:accent2>
        <a:accent3>
          <a:srgbClr val="B8CAFF"/>
        </a:accent3>
        <a:accent4>
          <a:srgbClr val="DADADA"/>
        </a:accent4>
        <a:accent5>
          <a:srgbClr val="FFCAAD"/>
        </a:accent5>
        <a:accent6>
          <a:srgbClr val="E79A8A"/>
        </a:accent6>
        <a:hlink>
          <a:srgbClr val="FFCFA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7">
        <a:dk1>
          <a:srgbClr val="006666"/>
        </a:dk1>
        <a:lt1>
          <a:srgbClr val="FFFFFF"/>
        </a:lt1>
        <a:dk2>
          <a:srgbClr val="85D1E3"/>
        </a:dk2>
        <a:lt2>
          <a:srgbClr val="CCFFFF"/>
        </a:lt2>
        <a:accent1>
          <a:srgbClr val="FFCC00"/>
        </a:accent1>
        <a:accent2>
          <a:srgbClr val="00CC99"/>
        </a:accent2>
        <a:accent3>
          <a:srgbClr val="C2E5EF"/>
        </a:accent3>
        <a:accent4>
          <a:srgbClr val="DADADA"/>
        </a:accent4>
        <a:accent5>
          <a:srgbClr val="FFE2AA"/>
        </a:accent5>
        <a:accent6>
          <a:srgbClr val="00B98A"/>
        </a:accent6>
        <a:hlink>
          <a:srgbClr val="0099FF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8">
        <a:dk1>
          <a:srgbClr val="404B3D"/>
        </a:dk1>
        <a:lt1>
          <a:srgbClr val="FFFFFF"/>
        </a:lt1>
        <a:dk2>
          <a:srgbClr val="A7A491"/>
        </a:dk2>
        <a:lt2>
          <a:srgbClr val="CCD0CA"/>
        </a:lt2>
        <a:accent1>
          <a:srgbClr val="33CCCC"/>
        </a:accent1>
        <a:accent2>
          <a:srgbClr val="004E4C"/>
        </a:accent2>
        <a:accent3>
          <a:srgbClr val="D0CFC7"/>
        </a:accent3>
        <a:accent4>
          <a:srgbClr val="DADADA"/>
        </a:accent4>
        <a:accent5>
          <a:srgbClr val="ADE2E2"/>
        </a:accent5>
        <a:accent6>
          <a:srgbClr val="004644"/>
        </a:accent6>
        <a:hlink>
          <a:srgbClr val="477781"/>
        </a:hlink>
        <a:folHlink>
          <a:srgbClr val="85CC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9">
        <a:dk1>
          <a:srgbClr val="000000"/>
        </a:dk1>
        <a:lt1>
          <a:srgbClr val="FFFFFF"/>
        </a:lt1>
        <a:dk2>
          <a:srgbClr val="FFFFAF"/>
        </a:dk2>
        <a:lt2>
          <a:srgbClr val="676597"/>
        </a:lt2>
        <a:accent1>
          <a:srgbClr val="66CCFF"/>
        </a:accent1>
        <a:accent2>
          <a:srgbClr val="CCEC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B9D6E7"/>
        </a:accent6>
        <a:hlink>
          <a:srgbClr val="6600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25</TotalTime>
  <Words>247</Words>
  <Application>Microsoft Office PowerPoint</Application>
  <PresentationFormat>On-screen Show (4:3)</PresentationFormat>
  <Paragraphs>120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Calibri</vt:lpstr>
      <vt:lpstr>Comic Sans MS</vt:lpstr>
      <vt:lpstr>Times New Roman</vt:lpstr>
      <vt:lpstr>Verdana</vt:lpstr>
      <vt:lpstr>Default Design</vt:lpstr>
      <vt:lpstr>Mountain Top</vt:lpstr>
      <vt:lpstr>Equation</vt:lpstr>
      <vt:lpstr>PowerPoint Presentation</vt:lpstr>
      <vt:lpstr>Vocabulary</vt:lpstr>
      <vt:lpstr>Mapping a Function</vt:lpstr>
      <vt:lpstr>Match the Relations</vt:lpstr>
      <vt:lpstr>Match the Relations</vt:lpstr>
      <vt:lpstr>Match the Relations</vt:lpstr>
      <vt:lpstr>Which ones are Functions?</vt:lpstr>
      <vt:lpstr>Is this a function?</vt:lpstr>
      <vt:lpstr>Function or Not?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CS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on High School</dc:creator>
  <cp:lastModifiedBy>Reaves, Nathan</cp:lastModifiedBy>
  <cp:revision>29</cp:revision>
  <cp:lastPrinted>2016-08-24T17:30:03Z</cp:lastPrinted>
  <dcterms:created xsi:type="dcterms:W3CDTF">2005-08-26T17:16:07Z</dcterms:created>
  <dcterms:modified xsi:type="dcterms:W3CDTF">2017-08-28T17:41:06Z</dcterms:modified>
</cp:coreProperties>
</file>